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A6BAF43" w14:textId="77777777" w:rsidR="002A50E6" w:rsidRPr="00715763" w:rsidRDefault="002A50E6" w:rsidP="005C3E7B">
      <w:pPr>
        <w:spacing w:after="360"/>
        <w:rPr>
          <w:b/>
          <w:color w:val="0000CC"/>
          <w:sz w:val="32"/>
        </w:rPr>
      </w:pPr>
      <w:r w:rsidRPr="00715763">
        <w:rPr>
          <w:b/>
          <w:i/>
          <w:color w:val="0000CC"/>
          <w:sz w:val="32"/>
        </w:rPr>
        <w:t xml:space="preserve">Section </w:t>
      </w:r>
      <w:r w:rsidR="005C3E7B">
        <w:rPr>
          <w:b/>
          <w:color w:val="0000CC"/>
          <w:sz w:val="36"/>
        </w:rPr>
        <w:t>4</w:t>
      </w:r>
      <w:r w:rsidRPr="00715763">
        <w:rPr>
          <w:b/>
          <w:color w:val="0000CC"/>
          <w:sz w:val="36"/>
        </w:rPr>
        <w:t xml:space="preserve">.4 </w:t>
      </w:r>
      <w:r w:rsidRPr="00715763">
        <w:rPr>
          <w:b/>
          <w:color w:val="0000CC"/>
          <w:sz w:val="32"/>
        </w:rPr>
        <w:t xml:space="preserve">– </w:t>
      </w:r>
      <w:r w:rsidR="00F528F3" w:rsidRPr="00715763">
        <w:rPr>
          <w:rFonts w:cs="Times New Roman"/>
          <w:b/>
          <w:color w:val="0000CC"/>
          <w:sz w:val="36"/>
          <w:szCs w:val="24"/>
        </w:rPr>
        <w:t xml:space="preserve">Determinants </w:t>
      </w:r>
    </w:p>
    <w:p w14:paraId="402F8BA2" w14:textId="77777777" w:rsidR="00C44313" w:rsidRPr="00C44313" w:rsidRDefault="00C44313" w:rsidP="00C44313">
      <w:pPr>
        <w:spacing w:after="120" w:line="360" w:lineRule="auto"/>
        <w:rPr>
          <w:rFonts w:cs="Times New Roman"/>
          <w:b/>
          <w:sz w:val="28"/>
          <w:szCs w:val="24"/>
        </w:rPr>
      </w:pPr>
      <w:r w:rsidRPr="00C44313">
        <w:rPr>
          <w:rFonts w:cs="Times New Roman"/>
          <w:b/>
          <w:sz w:val="28"/>
          <w:szCs w:val="24"/>
        </w:rPr>
        <w:t xml:space="preserve">Determinant of a 2 </w:t>
      </w:r>
      <w:r w:rsidRPr="00C44313">
        <w:rPr>
          <w:rFonts w:cs="Times New Roman"/>
          <w:b/>
          <w:i/>
          <w:szCs w:val="24"/>
        </w:rPr>
        <w:t>x</w:t>
      </w:r>
      <w:r w:rsidRPr="00C44313">
        <w:rPr>
          <w:rFonts w:cs="Times New Roman"/>
          <w:b/>
          <w:sz w:val="28"/>
          <w:szCs w:val="24"/>
        </w:rPr>
        <w:t xml:space="preserve"> 2 Matrix</w:t>
      </w:r>
    </w:p>
    <w:p w14:paraId="7B0CAE13" w14:textId="77777777" w:rsidR="00C44313" w:rsidRPr="00C44313" w:rsidRDefault="00C44313" w:rsidP="00C44313">
      <w:pPr>
        <w:spacing w:after="120"/>
        <w:rPr>
          <w:rFonts w:cs="Times New Roman"/>
          <w:szCs w:val="24"/>
        </w:rPr>
      </w:pPr>
      <w:r w:rsidRPr="00C44313">
        <w:rPr>
          <w:rFonts w:cs="Times New Roman"/>
          <w:szCs w:val="24"/>
        </w:rPr>
        <w:t xml:space="preserve">Determinant of the matrix </w:t>
      </w:r>
      <w:r w:rsidR="00FD7621" w:rsidRPr="00FD7621">
        <w:rPr>
          <w:rFonts w:cs="Times New Roman"/>
          <w:position w:val="-30"/>
          <w:szCs w:val="24"/>
        </w:rPr>
        <w:object w:dxaOrig="780" w:dyaOrig="720" w14:anchorId="6CB032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36pt" o:ole="">
            <v:imagedata r:id="rId8" o:title=""/>
          </v:shape>
          <o:OLEObject Type="Embed" ProgID="Equation.DSMT4" ShapeID="_x0000_i1025" DrawAspect="Content" ObjectID="_1654270289" r:id="rId9"/>
        </w:object>
      </w:r>
      <w:r w:rsidRPr="00C44313">
        <w:rPr>
          <w:rFonts w:cs="Times New Roman"/>
          <w:szCs w:val="24"/>
        </w:rPr>
        <w:t xml:space="preserve"> is denoted </w:t>
      </w:r>
      <w:r w:rsidR="00FD7621" w:rsidRPr="00FD7621">
        <w:rPr>
          <w:rFonts w:cs="Times New Roman"/>
          <w:position w:val="-30"/>
          <w:szCs w:val="24"/>
        </w:rPr>
        <w:object w:dxaOrig="660" w:dyaOrig="720" w14:anchorId="3E9D4AFE">
          <v:shape id="_x0000_i1026" type="#_x0000_t75" style="width:33pt;height:36pt" o:ole="">
            <v:imagedata r:id="rId10" o:title=""/>
          </v:shape>
          <o:OLEObject Type="Embed" ProgID="Equation.DSMT4" ShapeID="_x0000_i1026" DrawAspect="Content" ObjectID="_1654270290" r:id="rId11"/>
        </w:object>
      </w:r>
      <w:r w:rsidRPr="00C44313">
        <w:rPr>
          <w:rFonts w:cs="Times New Roman"/>
          <w:szCs w:val="24"/>
        </w:rPr>
        <w:t xml:space="preserve"> and is define as </w:t>
      </w:r>
    </w:p>
    <w:p w14:paraId="307F0225" w14:textId="77777777" w:rsidR="00C44313" w:rsidRPr="00C44313" w:rsidRDefault="00FD7621" w:rsidP="00C44313">
      <w:pPr>
        <w:spacing w:after="120"/>
        <w:jc w:val="center"/>
        <w:rPr>
          <w:rFonts w:cs="Times New Roman"/>
          <w:szCs w:val="24"/>
        </w:rPr>
      </w:pPr>
      <w:r w:rsidRPr="00FD7621">
        <w:rPr>
          <w:rFonts w:cs="Times New Roman"/>
          <w:position w:val="-36"/>
          <w:szCs w:val="24"/>
        </w:rPr>
        <w:object w:dxaOrig="1800" w:dyaOrig="840" w14:anchorId="3352B6FC">
          <v:shape id="_x0000_i1027" type="#_x0000_t75" style="width:90pt;height:42pt" o:ole="">
            <v:imagedata r:id="rId12" o:title=""/>
          </v:shape>
          <o:OLEObject Type="Embed" ProgID="Equation.DSMT4" ShapeID="_x0000_i1027" DrawAspect="Content" ObjectID="_1654270291" r:id="rId13"/>
        </w:object>
      </w:r>
    </w:p>
    <w:p w14:paraId="13820702" w14:textId="77777777" w:rsidR="00C44313" w:rsidRPr="00C44313" w:rsidRDefault="00C44313" w:rsidP="00C44313"/>
    <w:p w14:paraId="7E5388BA" w14:textId="77777777" w:rsidR="00C44313" w:rsidRPr="0002541D" w:rsidRDefault="00C44313" w:rsidP="00C44313">
      <w:pPr>
        <w:tabs>
          <w:tab w:val="left" w:pos="1980"/>
        </w:tabs>
        <w:spacing w:after="120"/>
        <w:rPr>
          <w:rFonts w:cs="Times New Roman"/>
          <w:b/>
          <w:i/>
          <w:sz w:val="28"/>
          <w:szCs w:val="24"/>
        </w:rPr>
      </w:pPr>
      <w:r w:rsidRPr="0002541D">
        <w:rPr>
          <w:rFonts w:cs="Times New Roman"/>
          <w:b/>
          <w:i/>
          <w:sz w:val="28"/>
          <w:szCs w:val="24"/>
        </w:rPr>
        <w:t>Example</w:t>
      </w:r>
    </w:p>
    <w:p w14:paraId="65B13FD4" w14:textId="77777777" w:rsidR="00C44313" w:rsidRPr="00C44313" w:rsidRDefault="00C44313" w:rsidP="00C44313">
      <w:pPr>
        <w:tabs>
          <w:tab w:val="left" w:pos="1980"/>
        </w:tabs>
        <w:spacing w:after="120"/>
        <w:rPr>
          <w:rFonts w:cs="Times New Roman"/>
          <w:szCs w:val="24"/>
        </w:rPr>
      </w:pPr>
      <w:r w:rsidRPr="00C44313">
        <w:rPr>
          <w:rFonts w:cs="Times New Roman"/>
          <w:szCs w:val="24"/>
        </w:rPr>
        <w:t xml:space="preserve">Let </w:t>
      </w:r>
      <w:r w:rsidR="00FD7621" w:rsidRPr="00FD7621">
        <w:rPr>
          <w:rFonts w:cs="Times New Roman"/>
          <w:position w:val="-30"/>
          <w:szCs w:val="24"/>
        </w:rPr>
        <w:object w:dxaOrig="1280" w:dyaOrig="720" w14:anchorId="0742AAAE">
          <v:shape id="_x0000_i1028" type="#_x0000_t75" style="width:63.6pt;height:36pt" o:ole="">
            <v:imagedata r:id="rId14" o:title=""/>
          </v:shape>
          <o:OLEObject Type="Embed" ProgID="Equation.DSMT4" ShapeID="_x0000_i1028" DrawAspect="Content" ObjectID="_1654270292" r:id="rId15"/>
        </w:object>
      </w:r>
      <w:r w:rsidRPr="00C44313">
        <w:rPr>
          <w:rFonts w:cs="Times New Roman"/>
          <w:szCs w:val="24"/>
        </w:rPr>
        <w:t xml:space="preserve">. Find </w:t>
      </w:r>
      <w:r w:rsidR="00FD7621" w:rsidRPr="00FD7621">
        <w:rPr>
          <w:rFonts w:cs="Times New Roman"/>
          <w:position w:val="-14"/>
          <w:szCs w:val="24"/>
        </w:rPr>
        <w:object w:dxaOrig="300" w:dyaOrig="400" w14:anchorId="239A937A">
          <v:shape id="_x0000_i1029" type="#_x0000_t75" style="width:15pt;height:20.4pt" o:ole="">
            <v:imagedata r:id="rId16" o:title=""/>
          </v:shape>
          <o:OLEObject Type="Embed" ProgID="Equation.DSMT4" ShapeID="_x0000_i1029" DrawAspect="Content" ObjectID="_1654270293" r:id="rId17"/>
        </w:object>
      </w:r>
    </w:p>
    <w:p w14:paraId="5BEA9662" w14:textId="77777777" w:rsidR="00C44313" w:rsidRPr="00C8510C" w:rsidRDefault="00C44313" w:rsidP="00C44313">
      <w:pPr>
        <w:tabs>
          <w:tab w:val="left" w:pos="1980"/>
        </w:tabs>
        <w:spacing w:after="120"/>
        <w:rPr>
          <w:rFonts w:cs="Times New Roman"/>
          <w:b/>
          <w:i/>
          <w:color w:val="632423" w:themeColor="accent2" w:themeShade="80"/>
          <w:szCs w:val="24"/>
          <w:u w:val="single"/>
        </w:rPr>
      </w:pPr>
      <w:r w:rsidRPr="00C8510C">
        <w:rPr>
          <w:rFonts w:cs="Times New Roman"/>
          <w:b/>
          <w:i/>
          <w:color w:val="632423" w:themeColor="accent2" w:themeShade="80"/>
          <w:szCs w:val="24"/>
          <w:u w:val="single"/>
        </w:rPr>
        <w:t>Solution</w:t>
      </w:r>
    </w:p>
    <w:p w14:paraId="51981CCB" w14:textId="77777777" w:rsidR="00C44313" w:rsidRPr="00C44313" w:rsidRDefault="00FD7621" w:rsidP="00794B89">
      <w:pPr>
        <w:tabs>
          <w:tab w:val="left" w:pos="1980"/>
        </w:tabs>
        <w:ind w:left="360"/>
        <w:rPr>
          <w:rFonts w:cs="Times New Roman"/>
          <w:szCs w:val="24"/>
        </w:rPr>
      </w:pPr>
      <w:r w:rsidRPr="00FD7621">
        <w:rPr>
          <w:rFonts w:cs="Times New Roman"/>
          <w:position w:val="-30"/>
          <w:szCs w:val="24"/>
        </w:rPr>
        <w:object w:dxaOrig="1200" w:dyaOrig="720" w14:anchorId="7C1886FC">
          <v:shape id="_x0000_i1030" type="#_x0000_t75" style="width:60pt;height:36pt" o:ole="">
            <v:imagedata r:id="rId18" o:title=""/>
          </v:shape>
          <o:OLEObject Type="Embed" ProgID="Equation.DSMT4" ShapeID="_x0000_i1030" DrawAspect="Content" ObjectID="_1654270294" r:id="rId19"/>
        </w:object>
      </w:r>
    </w:p>
    <w:p w14:paraId="539586DD" w14:textId="77777777" w:rsidR="00C44313" w:rsidRPr="00C44313" w:rsidRDefault="00C44313" w:rsidP="00794B89">
      <w:pPr>
        <w:tabs>
          <w:tab w:val="left" w:pos="720"/>
          <w:tab w:val="left" w:pos="1980"/>
        </w:tabs>
        <w:ind w:left="360"/>
        <w:rPr>
          <w:rFonts w:cs="Times New Roman"/>
          <w:szCs w:val="24"/>
        </w:rPr>
      </w:pPr>
      <w:r w:rsidRPr="00C44313">
        <w:rPr>
          <w:rFonts w:cs="Times New Roman"/>
          <w:szCs w:val="24"/>
        </w:rPr>
        <w:tab/>
      </w:r>
      <w:r w:rsidR="00FD7621" w:rsidRPr="00FD7621">
        <w:rPr>
          <w:rFonts w:cs="Times New Roman"/>
          <w:position w:val="-10"/>
          <w:szCs w:val="24"/>
        </w:rPr>
        <w:object w:dxaOrig="1420" w:dyaOrig="320" w14:anchorId="53FF5F51">
          <v:shape id="_x0000_i1031" type="#_x0000_t75" style="width:71.4pt;height:15.6pt" o:ole="">
            <v:imagedata r:id="rId20" o:title=""/>
          </v:shape>
          <o:OLEObject Type="Embed" ProgID="Equation.DSMT4" ShapeID="_x0000_i1031" DrawAspect="Content" ObjectID="_1654270295" r:id="rId21"/>
        </w:object>
      </w:r>
    </w:p>
    <w:p w14:paraId="2A63B470" w14:textId="77777777" w:rsidR="00C44313" w:rsidRPr="00C44313" w:rsidRDefault="00C44313" w:rsidP="00C44313">
      <w:pPr>
        <w:tabs>
          <w:tab w:val="left" w:pos="720"/>
          <w:tab w:val="left" w:pos="1980"/>
        </w:tabs>
        <w:ind w:left="360"/>
        <w:rPr>
          <w:rFonts w:cs="Times New Roman"/>
          <w:szCs w:val="24"/>
        </w:rPr>
      </w:pPr>
      <w:r w:rsidRPr="00C44313">
        <w:rPr>
          <w:rFonts w:cs="Times New Roman"/>
          <w:szCs w:val="24"/>
        </w:rPr>
        <w:tab/>
      </w:r>
      <w:r w:rsidR="00FD7621" w:rsidRPr="00FD7621">
        <w:rPr>
          <w:rFonts w:cs="Times New Roman"/>
          <w:position w:val="-10"/>
          <w:szCs w:val="24"/>
        </w:rPr>
        <w:object w:dxaOrig="680" w:dyaOrig="340" w14:anchorId="06F88451">
          <v:shape id="_x0000_i1032" type="#_x0000_t75" style="width:33.6pt;height:17.4pt" o:ole="">
            <v:imagedata r:id="rId22" o:title=""/>
          </v:shape>
          <o:OLEObject Type="Embed" ProgID="Equation.DSMT4" ShapeID="_x0000_i1032" DrawAspect="Content" ObjectID="_1654270296" r:id="rId23"/>
        </w:object>
      </w:r>
    </w:p>
    <w:p w14:paraId="4E0DF298" w14:textId="77777777" w:rsidR="00C44313" w:rsidRPr="00C44313" w:rsidRDefault="00C44313" w:rsidP="00C44313">
      <w:pPr>
        <w:tabs>
          <w:tab w:val="left" w:pos="1980"/>
        </w:tabs>
        <w:rPr>
          <w:rFonts w:cs="Times New Roman"/>
          <w:szCs w:val="24"/>
        </w:rPr>
      </w:pPr>
    </w:p>
    <w:p w14:paraId="08209D1F" w14:textId="77777777" w:rsidR="002A50E6" w:rsidRDefault="002A50E6" w:rsidP="00506E2D"/>
    <w:p w14:paraId="663850F4" w14:textId="77777777" w:rsidR="00794B89" w:rsidRPr="0002541D" w:rsidRDefault="00794B89" w:rsidP="00794B89">
      <w:pPr>
        <w:tabs>
          <w:tab w:val="left" w:pos="1980"/>
        </w:tabs>
        <w:spacing w:after="120"/>
        <w:rPr>
          <w:rFonts w:cs="Times New Roman"/>
          <w:b/>
          <w:i/>
          <w:sz w:val="28"/>
          <w:szCs w:val="24"/>
        </w:rPr>
      </w:pPr>
      <w:r w:rsidRPr="0002541D">
        <w:rPr>
          <w:rFonts w:cs="Times New Roman"/>
          <w:b/>
          <w:i/>
          <w:sz w:val="28"/>
          <w:szCs w:val="24"/>
        </w:rPr>
        <w:t>Example</w:t>
      </w:r>
    </w:p>
    <w:p w14:paraId="19867E4E" w14:textId="77777777" w:rsidR="00794B89" w:rsidRDefault="005879C5" w:rsidP="00794B89">
      <w:pPr>
        <w:rPr>
          <w:rFonts w:cs="Times New Roman"/>
          <w:szCs w:val="24"/>
        </w:rPr>
      </w:pPr>
      <w:r w:rsidRPr="005879C5">
        <w:rPr>
          <w:rFonts w:cs="Times New Roman"/>
          <w:szCs w:val="24"/>
        </w:rPr>
        <w:t>Evaluate:</w:t>
      </w:r>
      <w:r w:rsidR="00794B89">
        <w:rPr>
          <w:rFonts w:cs="Times New Roman"/>
          <w:szCs w:val="24"/>
        </w:rPr>
        <w:tab/>
      </w:r>
      <w:r w:rsidR="00794B89" w:rsidRPr="00794B89">
        <w:rPr>
          <w:position w:val="-30"/>
        </w:rPr>
        <w:object w:dxaOrig="859" w:dyaOrig="720" w14:anchorId="06F8BB65">
          <v:shape id="_x0000_i1033" type="#_x0000_t75" style="width:42.6pt;height:36pt" o:ole="">
            <v:imagedata r:id="rId24" o:title=""/>
          </v:shape>
          <o:OLEObject Type="Embed" ProgID="Equation.DSMT4" ShapeID="_x0000_i1033" DrawAspect="Content" ObjectID="_1654270297" r:id="rId25"/>
        </w:object>
      </w:r>
    </w:p>
    <w:p w14:paraId="57A82BC2" w14:textId="77777777" w:rsidR="00794B89" w:rsidRPr="00794B89" w:rsidRDefault="00794B89" w:rsidP="00794B89">
      <w:pPr>
        <w:tabs>
          <w:tab w:val="left" w:pos="1980"/>
        </w:tabs>
        <w:spacing w:after="120"/>
        <w:rPr>
          <w:rFonts w:cs="Times New Roman"/>
          <w:b/>
          <w:i/>
          <w:color w:val="632423" w:themeColor="accent2" w:themeShade="80"/>
          <w:szCs w:val="24"/>
          <w:u w:val="single"/>
        </w:rPr>
      </w:pPr>
      <w:r w:rsidRPr="00C8510C">
        <w:rPr>
          <w:rFonts w:cs="Times New Roman"/>
          <w:b/>
          <w:i/>
          <w:color w:val="632423" w:themeColor="accent2" w:themeShade="80"/>
          <w:szCs w:val="24"/>
          <w:u w:val="single"/>
        </w:rPr>
        <w:t>Solution</w:t>
      </w:r>
    </w:p>
    <w:p w14:paraId="69A39EDF" w14:textId="77777777" w:rsidR="005879C5" w:rsidRPr="005879C5" w:rsidRDefault="005879C5" w:rsidP="00794B89">
      <w:pPr>
        <w:ind w:left="360"/>
        <w:rPr>
          <w:rFonts w:cs="Times New Roman"/>
          <w:szCs w:val="24"/>
        </w:rPr>
      </w:pPr>
      <w:r w:rsidRPr="005879C5">
        <w:rPr>
          <w:rFonts w:cs="Times New Roman"/>
          <w:szCs w:val="24"/>
        </w:rPr>
        <w:t xml:space="preserve"> </w:t>
      </w:r>
      <w:r w:rsidR="00794B89" w:rsidRPr="00FD7621">
        <w:rPr>
          <w:rFonts w:cs="Times New Roman"/>
          <w:position w:val="-30"/>
          <w:szCs w:val="24"/>
        </w:rPr>
        <w:object w:dxaOrig="2659" w:dyaOrig="720" w14:anchorId="0F39CC5D">
          <v:shape id="_x0000_i1034" type="#_x0000_t75" style="width:134.4pt;height:36pt" o:ole="">
            <v:imagedata r:id="rId26" o:title=""/>
          </v:shape>
          <o:OLEObject Type="Embed" ProgID="Equation.DSMT4" ShapeID="_x0000_i1034" DrawAspect="Content" ObjectID="_1654270298" r:id="rId27"/>
        </w:object>
      </w:r>
      <w:r w:rsidRPr="005879C5">
        <w:rPr>
          <w:rFonts w:cs="Times New Roman"/>
          <w:szCs w:val="24"/>
        </w:rPr>
        <w:t xml:space="preserve"> </w:t>
      </w:r>
    </w:p>
    <w:p w14:paraId="4512B258" w14:textId="77777777" w:rsidR="005879C5" w:rsidRPr="005879C5" w:rsidRDefault="005879C5" w:rsidP="00794B89">
      <w:pPr>
        <w:tabs>
          <w:tab w:val="left" w:pos="1350"/>
        </w:tabs>
        <w:spacing w:line="360" w:lineRule="auto"/>
        <w:ind w:left="720"/>
        <w:rPr>
          <w:rFonts w:cs="Times New Roman"/>
          <w:szCs w:val="24"/>
        </w:rPr>
      </w:pPr>
      <w:r w:rsidRPr="005879C5">
        <w:rPr>
          <w:rFonts w:cs="Times New Roman"/>
          <w:szCs w:val="24"/>
        </w:rPr>
        <w:tab/>
        <w:t xml:space="preserve">= 2 – 12 </w:t>
      </w:r>
    </w:p>
    <w:p w14:paraId="7950B1EE" w14:textId="77777777" w:rsidR="005879C5" w:rsidRPr="005879C5" w:rsidRDefault="005879C5" w:rsidP="00794B89">
      <w:pPr>
        <w:tabs>
          <w:tab w:val="left" w:pos="1350"/>
        </w:tabs>
        <w:spacing w:after="120"/>
        <w:ind w:left="720"/>
        <w:rPr>
          <w:rFonts w:cs="Times New Roman"/>
          <w:szCs w:val="24"/>
        </w:rPr>
      </w:pPr>
      <w:r w:rsidRPr="005879C5">
        <w:rPr>
          <w:rFonts w:cs="Times New Roman"/>
          <w:szCs w:val="24"/>
        </w:rPr>
        <w:tab/>
      </w:r>
      <w:r w:rsidR="00FD7621" w:rsidRPr="00FD7621">
        <w:rPr>
          <w:rFonts w:cs="Times New Roman"/>
          <w:position w:val="-10"/>
          <w:szCs w:val="24"/>
        </w:rPr>
        <w:object w:dxaOrig="680" w:dyaOrig="340" w14:anchorId="3761C7E1">
          <v:shape id="_x0000_i1035" type="#_x0000_t75" style="width:33.6pt;height:17.4pt" o:ole="">
            <v:imagedata r:id="rId28" o:title=""/>
          </v:shape>
          <o:OLEObject Type="Embed" ProgID="Equation.DSMT4" ShapeID="_x0000_i1035" DrawAspect="Content" ObjectID="_1654270299" r:id="rId29"/>
        </w:object>
      </w:r>
    </w:p>
    <w:p w14:paraId="27C7011B" w14:textId="77777777" w:rsidR="005879C5" w:rsidRDefault="005879C5" w:rsidP="00506E2D"/>
    <w:p w14:paraId="18823636" w14:textId="77777777" w:rsidR="005879C5" w:rsidRDefault="005879C5" w:rsidP="00C44313">
      <w:pPr>
        <w:rPr>
          <w:position w:val="-62"/>
          <w:szCs w:val="24"/>
        </w:rPr>
      </w:pPr>
      <w:r>
        <w:rPr>
          <w:position w:val="-62"/>
          <w:szCs w:val="24"/>
        </w:rPr>
        <w:br w:type="page"/>
      </w:r>
    </w:p>
    <w:p w14:paraId="56668172" w14:textId="77777777" w:rsidR="00C44313" w:rsidRPr="00C44313" w:rsidRDefault="00FD7621" w:rsidP="00C44313">
      <w:pPr>
        <w:rPr>
          <w:rFonts w:cs="Times New Roman"/>
          <w:szCs w:val="24"/>
        </w:rPr>
      </w:pPr>
      <w:r w:rsidRPr="00FD7621">
        <w:rPr>
          <w:position w:val="-62"/>
          <w:szCs w:val="24"/>
        </w:rPr>
        <w:object w:dxaOrig="2940" w:dyaOrig="1359" w14:anchorId="3D3DD024">
          <v:shape id="_x0000_i1036" type="#_x0000_t75" style="width:147pt;height:68.4pt" o:ole="">
            <v:imagedata r:id="rId30" o:title=""/>
          </v:shape>
          <o:OLEObject Type="Embed" ProgID="Equation.DSMT4" ShapeID="_x0000_i1036" DrawAspect="Content" ObjectID="_1654270300" r:id="rId31"/>
        </w:object>
      </w:r>
      <w:r w:rsidR="00C44313" w:rsidRPr="00C44313">
        <w:rPr>
          <w:rFonts w:cs="Times New Roman"/>
          <w:szCs w:val="24"/>
        </w:rPr>
        <w:tab/>
      </w:r>
    </w:p>
    <w:p w14:paraId="3580C55C" w14:textId="77777777" w:rsidR="00C44313" w:rsidRPr="00C44313" w:rsidRDefault="00C44313" w:rsidP="00C44313">
      <w:pPr>
        <w:rPr>
          <w:rFonts w:cs="Times New Roman"/>
          <w:szCs w:val="24"/>
        </w:rPr>
      </w:pPr>
    </w:p>
    <w:p w14:paraId="2820372F" w14:textId="77777777" w:rsidR="00C44313" w:rsidRPr="00C44313" w:rsidRDefault="00C44313" w:rsidP="00C44313">
      <w:pPr>
        <w:rPr>
          <w:rFonts w:cs="Times New Roman"/>
          <w:szCs w:val="24"/>
        </w:rPr>
      </w:pPr>
    </w:p>
    <w:p w14:paraId="76F1DAF7" w14:textId="77777777" w:rsidR="00C44313" w:rsidRPr="00C44313" w:rsidRDefault="00C44313" w:rsidP="00C44313">
      <w:pPr>
        <w:spacing w:after="60"/>
        <w:rPr>
          <w:rFonts w:cs="Times New Roman"/>
          <w:b/>
          <w:i/>
          <w:color w:val="FF0000"/>
          <w:sz w:val="32"/>
          <w:szCs w:val="24"/>
        </w:rPr>
      </w:pPr>
      <w:r w:rsidRPr="00C44313">
        <w:rPr>
          <w:rFonts w:cs="Times New Roman"/>
          <w:b/>
          <w:i/>
          <w:color w:val="FF0000"/>
          <w:sz w:val="32"/>
          <w:szCs w:val="24"/>
        </w:rPr>
        <w:t>Minor</w:t>
      </w:r>
    </w:p>
    <w:p w14:paraId="376A2E37" w14:textId="77777777" w:rsidR="00C44313" w:rsidRPr="00C44313" w:rsidRDefault="00C44313" w:rsidP="00C44313">
      <w:pPr>
        <w:spacing w:after="120"/>
        <w:rPr>
          <w:rFonts w:cs="Times New Roman"/>
          <w:szCs w:val="24"/>
        </w:rPr>
      </w:pPr>
      <w:r w:rsidRPr="00C44313">
        <w:rPr>
          <w:rFonts w:cs="Times New Roman"/>
          <w:szCs w:val="24"/>
        </w:rPr>
        <w:t>For a square matrix</w:t>
      </w:r>
      <w:r w:rsidRPr="00C44313">
        <w:rPr>
          <w:rFonts w:cs="Times New Roman"/>
          <w:i/>
          <w:szCs w:val="24"/>
        </w:rPr>
        <w:t xml:space="preserve"> </w:t>
      </w:r>
      <w:r w:rsidR="00FD7621" w:rsidRPr="00FD7621">
        <w:rPr>
          <w:rFonts w:cs="Times New Roman"/>
          <w:i/>
          <w:position w:val="-18"/>
          <w:szCs w:val="24"/>
        </w:rPr>
        <w:object w:dxaOrig="999" w:dyaOrig="480" w14:anchorId="0766C0E9">
          <v:shape id="_x0000_i1037" type="#_x0000_t75" style="width:50.4pt;height:24pt" o:ole="">
            <v:imagedata r:id="rId32" o:title=""/>
          </v:shape>
          <o:OLEObject Type="Embed" ProgID="Equation.DSMT4" ShapeID="_x0000_i1037" DrawAspect="Content" ObjectID="_1654270301" r:id="rId33"/>
        </w:object>
      </w:r>
      <w:r w:rsidRPr="00C44313">
        <w:rPr>
          <w:szCs w:val="24"/>
        </w:rPr>
        <w:t xml:space="preserve">, the minor </w:t>
      </w:r>
      <w:r w:rsidR="00FD7621" w:rsidRPr="00FD7621">
        <w:rPr>
          <w:position w:val="-24"/>
          <w:szCs w:val="24"/>
        </w:rPr>
        <w:object w:dxaOrig="460" w:dyaOrig="480" w14:anchorId="0C03573B">
          <v:shape id="_x0000_i1038" type="#_x0000_t75" style="width:23.4pt;height:24pt" o:ole="">
            <v:imagedata r:id="rId34" o:title=""/>
          </v:shape>
          <o:OLEObject Type="Embed" ProgID="Equation.DSMT4" ShapeID="_x0000_i1038" DrawAspect="Content" ObjectID="_1654270302" r:id="rId35"/>
        </w:object>
      </w:r>
      <w:r w:rsidRPr="00C44313">
        <w:rPr>
          <w:rFonts w:cs="Times New Roman"/>
          <w:szCs w:val="24"/>
        </w:rPr>
        <w:t xml:space="preserve">. Of an element </w:t>
      </w:r>
      <w:r w:rsidR="00FD7621" w:rsidRPr="00FD7621">
        <w:rPr>
          <w:rFonts w:cs="Times New Roman"/>
          <w:position w:val="-24"/>
          <w:szCs w:val="24"/>
        </w:rPr>
        <w:object w:dxaOrig="360" w:dyaOrig="480" w14:anchorId="773628D4">
          <v:shape id="_x0000_i1039" type="#_x0000_t75" style="width:18pt;height:24pt" o:ole="">
            <v:imagedata r:id="rId36" o:title=""/>
          </v:shape>
          <o:OLEObject Type="Embed" ProgID="Equation.DSMT4" ShapeID="_x0000_i1039" DrawAspect="Content" ObjectID="_1654270303" r:id="rId37"/>
        </w:object>
      </w:r>
      <w:r w:rsidRPr="00C44313">
        <w:rPr>
          <w:rFonts w:cs="Times New Roman"/>
          <w:szCs w:val="24"/>
        </w:rPr>
        <w:t xml:space="preserve"> is the determinant of the matrix formed by deleting the </w:t>
      </w:r>
      <w:r w:rsidRPr="00C44313">
        <w:rPr>
          <w:rFonts w:cs="Times New Roman"/>
          <w:i/>
          <w:sz w:val="28"/>
          <w:szCs w:val="24"/>
        </w:rPr>
        <w:t>i</w:t>
      </w:r>
      <w:r w:rsidRPr="00C44313">
        <w:rPr>
          <w:rFonts w:cs="Times New Roman"/>
          <w:i/>
          <w:sz w:val="28"/>
          <w:szCs w:val="24"/>
          <w:vertAlign w:val="superscript"/>
        </w:rPr>
        <w:t>th</w:t>
      </w:r>
      <w:r w:rsidRPr="00C44313">
        <w:rPr>
          <w:rFonts w:cs="Times New Roman"/>
          <w:szCs w:val="24"/>
        </w:rPr>
        <w:t xml:space="preserve"> row and the </w:t>
      </w:r>
      <w:r w:rsidRPr="00C44313">
        <w:rPr>
          <w:rFonts w:cs="Times New Roman"/>
          <w:i/>
          <w:sz w:val="28"/>
          <w:szCs w:val="24"/>
        </w:rPr>
        <w:t>j</w:t>
      </w:r>
      <w:r w:rsidRPr="00C44313">
        <w:rPr>
          <w:rFonts w:cs="Times New Roman"/>
          <w:sz w:val="28"/>
          <w:szCs w:val="24"/>
          <w:vertAlign w:val="superscript"/>
        </w:rPr>
        <w:t>th</w:t>
      </w:r>
      <w:r w:rsidRPr="00C44313">
        <w:rPr>
          <w:rFonts w:cs="Times New Roman"/>
          <w:szCs w:val="24"/>
        </w:rPr>
        <w:t xml:space="preserve"> column of </w:t>
      </w:r>
      <w:r w:rsidRPr="00C44313">
        <w:rPr>
          <w:rFonts w:cs="Times New Roman"/>
          <w:i/>
          <w:szCs w:val="24"/>
        </w:rPr>
        <w:t>A</w:t>
      </w:r>
      <w:r w:rsidRPr="00C44313">
        <w:rPr>
          <w:rFonts w:cs="Times New Roman"/>
          <w:szCs w:val="24"/>
        </w:rPr>
        <w:t>.</w:t>
      </w:r>
    </w:p>
    <w:p w14:paraId="7F7BD0D0" w14:textId="77777777" w:rsidR="00C44313" w:rsidRPr="00C44313" w:rsidRDefault="00C44313" w:rsidP="00C44313">
      <w:pPr>
        <w:rPr>
          <w:rFonts w:cs="Times New Roman"/>
          <w:szCs w:val="24"/>
        </w:rPr>
      </w:pPr>
      <w:r w:rsidRPr="00C44313">
        <w:rPr>
          <w:rFonts w:cs="Times New Roman"/>
          <w:szCs w:val="24"/>
        </w:rPr>
        <w:t xml:space="preserve">Cofactor: </w:t>
      </w:r>
      <w:r w:rsidR="00FD7621" w:rsidRPr="00FD7621">
        <w:rPr>
          <w:rFonts w:cs="Times New Roman"/>
          <w:position w:val="-22"/>
          <w:szCs w:val="24"/>
        </w:rPr>
        <w:object w:dxaOrig="1800" w:dyaOrig="560" w14:anchorId="73C94845">
          <v:shape id="_x0000_i1040" type="#_x0000_t75" style="width:90pt;height:27.6pt" o:ole="">
            <v:imagedata r:id="rId38" o:title=""/>
          </v:shape>
          <o:OLEObject Type="Embed" ProgID="Equation.DSMT4" ShapeID="_x0000_i1040" DrawAspect="Content" ObjectID="_1654270304" r:id="rId39"/>
        </w:object>
      </w:r>
    </w:p>
    <w:p w14:paraId="4C06BDCA" w14:textId="77777777" w:rsidR="00C44313" w:rsidRPr="00C44313" w:rsidRDefault="00C44313" w:rsidP="00C44313">
      <w:pPr>
        <w:rPr>
          <w:rFonts w:cs="Times New Roman"/>
          <w:szCs w:val="24"/>
          <w:vertAlign w:val="subscript"/>
        </w:rPr>
      </w:pPr>
    </w:p>
    <w:p w14:paraId="39ABBC89" w14:textId="77777777" w:rsidR="00C44313" w:rsidRPr="00C44313" w:rsidRDefault="00FD7621" w:rsidP="00C44313">
      <w:pPr>
        <w:spacing w:after="120"/>
        <w:rPr>
          <w:rFonts w:cs="Times New Roman"/>
          <w:szCs w:val="24"/>
        </w:rPr>
      </w:pPr>
      <w:r w:rsidRPr="00FD7621">
        <w:rPr>
          <w:rFonts w:cs="Times New Roman"/>
          <w:position w:val="-18"/>
          <w:szCs w:val="24"/>
        </w:rPr>
        <w:object w:dxaOrig="3120" w:dyaOrig="440" w14:anchorId="0BE677A1">
          <v:shape id="_x0000_i1041" type="#_x0000_t75" style="width:156pt;height:21.6pt" o:ole="">
            <v:imagedata r:id="rId40" o:title=""/>
          </v:shape>
          <o:OLEObject Type="Embed" ProgID="Equation.DSMT4" ShapeID="_x0000_i1041" DrawAspect="Content" ObjectID="_1654270305" r:id="rId41"/>
        </w:object>
      </w:r>
    </w:p>
    <w:p w14:paraId="0C6C988F" w14:textId="77777777" w:rsidR="00C44313" w:rsidRPr="00C44313" w:rsidRDefault="00C44313" w:rsidP="00C44313">
      <w:pPr>
        <w:tabs>
          <w:tab w:val="left" w:pos="360"/>
        </w:tabs>
        <w:spacing w:after="120"/>
        <w:rPr>
          <w:rFonts w:cs="Times New Roman"/>
          <w:position w:val="-34"/>
          <w:szCs w:val="24"/>
        </w:rPr>
      </w:pPr>
      <w:r w:rsidRPr="00C44313">
        <w:rPr>
          <w:rFonts w:cs="Times New Roman"/>
          <w:szCs w:val="24"/>
          <w:vertAlign w:val="subscript"/>
        </w:rPr>
        <w:tab/>
      </w:r>
      <w:r w:rsidR="00FD7621" w:rsidRPr="00FD7621">
        <w:rPr>
          <w:rFonts w:cs="Times New Roman"/>
          <w:position w:val="-32"/>
          <w:szCs w:val="24"/>
          <w:vertAlign w:val="subscript"/>
        </w:rPr>
        <w:object w:dxaOrig="4940" w:dyaOrig="760" w14:anchorId="23881902">
          <v:shape id="_x0000_i1042" type="#_x0000_t75" style="width:246.9pt;height:38.4pt" o:ole="">
            <v:imagedata r:id="rId42" o:title=""/>
          </v:shape>
          <o:OLEObject Type="Embed" ProgID="Equation.DSMT4" ShapeID="_x0000_i1042" DrawAspect="Content" ObjectID="_1654270306" r:id="rId43"/>
        </w:object>
      </w:r>
    </w:p>
    <w:p w14:paraId="3D254FAF" w14:textId="77777777" w:rsidR="00C44313" w:rsidRDefault="00C44313" w:rsidP="00C44313">
      <w:pPr>
        <w:tabs>
          <w:tab w:val="left" w:pos="360"/>
        </w:tabs>
        <w:spacing w:after="120"/>
        <w:rPr>
          <w:rFonts w:cs="Times New Roman"/>
          <w:szCs w:val="24"/>
        </w:rPr>
      </w:pPr>
    </w:p>
    <w:p w14:paraId="5B6ECD15" w14:textId="77777777" w:rsidR="00BF6F96" w:rsidRDefault="00BF6F96" w:rsidP="00C44313">
      <w:pPr>
        <w:tabs>
          <w:tab w:val="left" w:pos="360"/>
        </w:tabs>
        <w:spacing w:after="120"/>
        <w:rPr>
          <w:rFonts w:cs="Times New Roman"/>
          <w:szCs w:val="24"/>
        </w:rPr>
      </w:pPr>
    </w:p>
    <w:p w14:paraId="44BE76AB" w14:textId="77777777" w:rsidR="00BF6F96" w:rsidRDefault="00BF6F96" w:rsidP="00BF6F96">
      <w:pPr>
        <w:tabs>
          <w:tab w:val="left" w:pos="1980"/>
        </w:tabs>
        <w:spacing w:after="120"/>
        <w:rPr>
          <w:rFonts w:cs="Times New Roman"/>
          <w:b/>
          <w:i/>
          <w:sz w:val="28"/>
          <w:szCs w:val="24"/>
        </w:rPr>
      </w:pPr>
      <w:r w:rsidRPr="0002541D">
        <w:rPr>
          <w:rFonts w:cs="Times New Roman"/>
          <w:b/>
          <w:i/>
          <w:sz w:val="28"/>
          <w:szCs w:val="24"/>
        </w:rPr>
        <w:t>Example</w:t>
      </w:r>
    </w:p>
    <w:p w14:paraId="59DB685E" w14:textId="77777777" w:rsidR="00C63658" w:rsidRDefault="00C63658" w:rsidP="00C63658">
      <w:pPr>
        <w:spacing w:line="360" w:lineRule="auto"/>
      </w:pPr>
      <w:r w:rsidRPr="00C63658">
        <w:rPr>
          <w:position w:val="-50"/>
        </w:rPr>
        <w:object w:dxaOrig="1740" w:dyaOrig="1120" w14:anchorId="37341A13">
          <v:shape id="_x0000_i1043" type="#_x0000_t75" style="width:87pt;height:56.4pt" o:ole="">
            <v:imagedata r:id="rId44" o:title=""/>
          </v:shape>
          <o:OLEObject Type="Embed" ProgID="Equation.DSMT4" ShapeID="_x0000_i1043" DrawAspect="Content" ObjectID="_1654270307" r:id="rId45"/>
        </w:object>
      </w:r>
      <w:r>
        <w:t xml:space="preserve"> Find the determinant of </w:t>
      </w:r>
      <w:r w:rsidRPr="00C63658">
        <w:rPr>
          <w:i/>
        </w:rPr>
        <w:t>A</w:t>
      </w:r>
      <w:r>
        <w:t>.</w:t>
      </w:r>
    </w:p>
    <w:p w14:paraId="513FCDB7" w14:textId="77777777" w:rsidR="00C63658" w:rsidRPr="00794B89" w:rsidRDefault="00C63658" w:rsidP="00C63658">
      <w:pPr>
        <w:tabs>
          <w:tab w:val="left" w:pos="1980"/>
        </w:tabs>
        <w:spacing w:after="120"/>
        <w:rPr>
          <w:rFonts w:cs="Times New Roman"/>
          <w:b/>
          <w:i/>
          <w:color w:val="632423" w:themeColor="accent2" w:themeShade="80"/>
          <w:szCs w:val="24"/>
          <w:u w:val="single"/>
        </w:rPr>
      </w:pPr>
      <w:r>
        <w:t xml:space="preserve"> </w:t>
      </w:r>
      <w:r w:rsidRPr="00C8510C">
        <w:rPr>
          <w:rFonts w:cs="Times New Roman"/>
          <w:b/>
          <w:i/>
          <w:color w:val="632423" w:themeColor="accent2" w:themeShade="80"/>
          <w:szCs w:val="24"/>
          <w:u w:val="single"/>
        </w:rPr>
        <w:t>Solution</w:t>
      </w:r>
    </w:p>
    <w:p w14:paraId="17C3D115" w14:textId="77777777" w:rsidR="00BF6F96" w:rsidRPr="00BF6F96" w:rsidRDefault="00C63658" w:rsidP="00C63658">
      <w:pPr>
        <w:ind w:left="360"/>
        <w:rPr>
          <w:rFonts w:cs="Times New Roman"/>
          <w:szCs w:val="24"/>
        </w:rPr>
      </w:pPr>
      <w:r w:rsidRPr="00FD7621">
        <w:rPr>
          <w:rFonts w:cs="Times New Roman"/>
          <w:position w:val="-48"/>
          <w:szCs w:val="24"/>
        </w:rPr>
        <w:object w:dxaOrig="1660" w:dyaOrig="1080" w14:anchorId="64D91528">
          <v:shape id="_x0000_i1044" type="#_x0000_t75" style="width:83.4pt;height:54pt" o:ole="">
            <v:imagedata r:id="rId46" o:title=""/>
          </v:shape>
          <o:OLEObject Type="Embed" ProgID="Equation.DSMT4" ShapeID="_x0000_i1044" DrawAspect="Content" ObjectID="_1654270308" r:id="rId47"/>
        </w:object>
      </w:r>
    </w:p>
    <w:p w14:paraId="4E38BFCF" w14:textId="77777777" w:rsidR="00C63658" w:rsidRDefault="00C63658" w:rsidP="00C63658">
      <w:pPr>
        <w:tabs>
          <w:tab w:val="left" w:pos="630"/>
        </w:tabs>
        <w:spacing w:line="360" w:lineRule="auto"/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C63658">
        <w:rPr>
          <w:rFonts w:cs="Times New Roman"/>
          <w:position w:val="-30"/>
          <w:szCs w:val="24"/>
        </w:rPr>
        <w:object w:dxaOrig="3420" w:dyaOrig="720" w14:anchorId="770D7998">
          <v:shape id="_x0000_i1045" type="#_x0000_t75" style="width:171pt;height:36pt" o:ole="">
            <v:imagedata r:id="rId48" o:title=""/>
          </v:shape>
          <o:OLEObject Type="Embed" ProgID="Equation.DSMT4" ShapeID="_x0000_i1045" DrawAspect="Content" ObjectID="_1654270309" r:id="rId49"/>
        </w:object>
      </w:r>
    </w:p>
    <w:p w14:paraId="72235657" w14:textId="77777777" w:rsidR="00BF6F96" w:rsidRPr="00BF6F96" w:rsidRDefault="00BF6F96" w:rsidP="00C63658">
      <w:pPr>
        <w:tabs>
          <w:tab w:val="left" w:pos="630"/>
        </w:tabs>
        <w:spacing w:line="360" w:lineRule="auto"/>
        <w:ind w:left="360"/>
        <w:rPr>
          <w:rFonts w:cs="Times New Roman"/>
          <w:szCs w:val="24"/>
        </w:rPr>
      </w:pPr>
      <w:r w:rsidRPr="00BF6F96">
        <w:rPr>
          <w:rFonts w:cs="Times New Roman"/>
          <w:szCs w:val="24"/>
        </w:rPr>
        <w:tab/>
      </w:r>
      <w:r w:rsidRPr="00BF6F96">
        <w:rPr>
          <w:rFonts w:cs="Times New Roman"/>
          <w:szCs w:val="24"/>
        </w:rPr>
        <w:tab/>
        <w:t xml:space="preserve">= </w:t>
      </w:r>
      <w:r w:rsidRPr="00BF6F96">
        <w:rPr>
          <w:rFonts w:cs="Times New Roman"/>
          <w:szCs w:val="24"/>
        </w:rPr>
        <w:sym w:font="Symbol" w:char="F02D"/>
      </w:r>
      <w:r w:rsidRPr="00BF6F96">
        <w:rPr>
          <w:rFonts w:cs="Times New Roman"/>
          <w:szCs w:val="24"/>
        </w:rPr>
        <w:t>8(</w:t>
      </w:r>
      <w:r w:rsidRPr="00BF6F96">
        <w:rPr>
          <w:rFonts w:cs="Times New Roman"/>
          <w:szCs w:val="24"/>
        </w:rPr>
        <w:sym w:font="Symbol" w:char="F02D"/>
      </w:r>
      <w:r w:rsidRPr="00BF6F96">
        <w:rPr>
          <w:rFonts w:cs="Times New Roman"/>
          <w:szCs w:val="24"/>
        </w:rPr>
        <w:t>30 – (</w:t>
      </w:r>
      <w:r w:rsidRPr="00BF6F96">
        <w:rPr>
          <w:rFonts w:cs="Times New Roman"/>
          <w:szCs w:val="24"/>
        </w:rPr>
        <w:sym w:font="Symbol" w:char="F02D"/>
      </w:r>
      <w:r w:rsidRPr="00BF6F96">
        <w:rPr>
          <w:rFonts w:cs="Times New Roman"/>
          <w:szCs w:val="24"/>
        </w:rPr>
        <w:t>21)) – 0 + 6(</w:t>
      </w:r>
      <w:r w:rsidRPr="00BF6F96">
        <w:rPr>
          <w:rFonts w:cs="Times New Roman"/>
          <w:szCs w:val="24"/>
        </w:rPr>
        <w:sym w:font="Symbol" w:char="F02D"/>
      </w:r>
      <w:r w:rsidRPr="00BF6F96">
        <w:rPr>
          <w:rFonts w:cs="Times New Roman"/>
          <w:szCs w:val="24"/>
        </w:rPr>
        <w:t xml:space="preserve">12 </w:t>
      </w:r>
      <w:r w:rsidRPr="00BF6F96">
        <w:rPr>
          <w:rFonts w:cs="Times New Roman"/>
          <w:szCs w:val="24"/>
        </w:rPr>
        <w:sym w:font="Symbol" w:char="F02D"/>
      </w:r>
      <w:r w:rsidRPr="00BF6F96">
        <w:rPr>
          <w:rFonts w:cs="Times New Roman"/>
          <w:szCs w:val="24"/>
        </w:rPr>
        <w:t xml:space="preserve"> 6)</w:t>
      </w:r>
    </w:p>
    <w:p w14:paraId="50B44842" w14:textId="77777777" w:rsidR="00BF6F96" w:rsidRPr="00BF6F96" w:rsidRDefault="00BF6F96" w:rsidP="00C63658">
      <w:pPr>
        <w:tabs>
          <w:tab w:val="left" w:pos="630"/>
        </w:tabs>
        <w:spacing w:line="360" w:lineRule="auto"/>
        <w:ind w:left="360"/>
        <w:rPr>
          <w:rFonts w:cs="Times New Roman"/>
          <w:szCs w:val="24"/>
        </w:rPr>
      </w:pPr>
      <w:r w:rsidRPr="00BF6F96">
        <w:rPr>
          <w:rFonts w:cs="Times New Roman"/>
          <w:szCs w:val="24"/>
        </w:rPr>
        <w:tab/>
      </w:r>
      <w:r w:rsidRPr="00BF6F96">
        <w:rPr>
          <w:rFonts w:cs="Times New Roman"/>
          <w:szCs w:val="24"/>
        </w:rPr>
        <w:tab/>
        <w:t xml:space="preserve">= </w:t>
      </w:r>
      <w:r w:rsidRPr="00BF6F96">
        <w:rPr>
          <w:rFonts w:cs="Times New Roman"/>
          <w:szCs w:val="24"/>
        </w:rPr>
        <w:sym w:font="Symbol" w:char="F02D"/>
      </w:r>
      <w:r w:rsidRPr="00BF6F96">
        <w:rPr>
          <w:rFonts w:cs="Times New Roman"/>
          <w:szCs w:val="24"/>
        </w:rPr>
        <w:t>8(</w:t>
      </w:r>
      <w:r w:rsidRPr="00BF6F96">
        <w:rPr>
          <w:rFonts w:cs="Times New Roman"/>
          <w:szCs w:val="24"/>
        </w:rPr>
        <w:sym w:font="Symbol" w:char="F02D"/>
      </w:r>
      <w:r w:rsidRPr="00BF6F96">
        <w:rPr>
          <w:rFonts w:cs="Times New Roman"/>
          <w:szCs w:val="24"/>
        </w:rPr>
        <w:t>9) +6(</w:t>
      </w:r>
      <w:r w:rsidRPr="00BF6F96">
        <w:rPr>
          <w:rFonts w:cs="Times New Roman"/>
          <w:szCs w:val="24"/>
        </w:rPr>
        <w:sym w:font="Symbol" w:char="F02D"/>
      </w:r>
      <w:r w:rsidRPr="00BF6F96">
        <w:rPr>
          <w:rFonts w:cs="Times New Roman"/>
          <w:szCs w:val="24"/>
        </w:rPr>
        <w:t>18)</w:t>
      </w:r>
    </w:p>
    <w:p w14:paraId="2F44E12C" w14:textId="77777777" w:rsidR="00C44313" w:rsidRPr="00C44313" w:rsidRDefault="00BF6F96" w:rsidP="00881431">
      <w:pPr>
        <w:tabs>
          <w:tab w:val="left" w:pos="630"/>
        </w:tabs>
        <w:spacing w:line="240" w:lineRule="auto"/>
        <w:ind w:left="360"/>
        <w:rPr>
          <w:rFonts w:cs="Times New Roman"/>
          <w:szCs w:val="24"/>
        </w:rPr>
      </w:pPr>
      <w:r w:rsidRPr="00BF6F96">
        <w:rPr>
          <w:rFonts w:cs="Times New Roman"/>
          <w:szCs w:val="24"/>
        </w:rPr>
        <w:tab/>
      </w:r>
      <w:r w:rsidRPr="00BF6F96">
        <w:rPr>
          <w:rFonts w:cs="Times New Roman"/>
          <w:szCs w:val="24"/>
        </w:rPr>
        <w:tab/>
      </w:r>
      <w:r w:rsidR="00C63658" w:rsidRPr="00FD7621">
        <w:rPr>
          <w:rFonts w:cs="Times New Roman"/>
          <w:position w:val="-10"/>
          <w:szCs w:val="24"/>
        </w:rPr>
        <w:object w:dxaOrig="780" w:dyaOrig="340" w14:anchorId="5AFEA2CB">
          <v:shape id="_x0000_i1046" type="#_x0000_t75" style="width:39pt;height:17.4pt" o:ole="">
            <v:imagedata r:id="rId50" o:title=""/>
          </v:shape>
          <o:OLEObject Type="Embed" ProgID="Equation.DSMT4" ShapeID="_x0000_i1046" DrawAspect="Content" ObjectID="_1654270310" r:id="rId51"/>
        </w:object>
      </w:r>
    </w:p>
    <w:p w14:paraId="007F1C9F" w14:textId="77777777" w:rsidR="005879C5" w:rsidRPr="00C63658" w:rsidRDefault="005879C5" w:rsidP="00C63658">
      <w:pPr>
        <w:spacing w:line="240" w:lineRule="auto"/>
        <w:rPr>
          <w:sz w:val="12"/>
        </w:rPr>
      </w:pPr>
      <w:r w:rsidRPr="00C63658">
        <w:rPr>
          <w:sz w:val="12"/>
        </w:rPr>
        <w:br w:type="page"/>
      </w:r>
    </w:p>
    <w:p w14:paraId="2779A5C1" w14:textId="77777777" w:rsidR="00C44313" w:rsidRPr="00C44313" w:rsidRDefault="00C44313" w:rsidP="00881431">
      <w:pPr>
        <w:spacing w:line="360" w:lineRule="auto"/>
        <w:rPr>
          <w:b/>
          <w:i/>
          <w:sz w:val="28"/>
        </w:rPr>
      </w:pPr>
      <w:r w:rsidRPr="00C44313">
        <w:rPr>
          <w:b/>
          <w:i/>
          <w:sz w:val="28"/>
        </w:rPr>
        <w:lastRenderedPageBreak/>
        <w:t>Determinant Using Diagonal Method</w:t>
      </w:r>
    </w:p>
    <w:p w14:paraId="00D8941E" w14:textId="77777777" w:rsidR="00C44313" w:rsidRPr="00C44313" w:rsidRDefault="00A83F32" w:rsidP="00C44313">
      <w:pPr>
        <w:tabs>
          <w:tab w:val="left" w:pos="4320"/>
        </w:tabs>
        <w:ind w:left="720"/>
        <w:rPr>
          <w:sz w:val="28"/>
        </w:rPr>
      </w:pP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75B83935" wp14:editId="3777A2EF">
                <wp:simplePos x="0" y="0"/>
                <wp:positionH relativeFrom="column">
                  <wp:posOffset>1249680</wp:posOffset>
                </wp:positionH>
                <wp:positionV relativeFrom="paragraph">
                  <wp:posOffset>81280</wp:posOffset>
                </wp:positionV>
                <wp:extent cx="1089660" cy="692785"/>
                <wp:effectExtent l="9525" t="12700" r="43815" b="56515"/>
                <wp:wrapNone/>
                <wp:docPr id="25" name="Line 30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89660" cy="6927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EB2B5CF" id="Line 3078" o:spid="_x0000_s1026" style="position:absolute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8.4pt,6.4pt" to="184.2pt,6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" strokecolor="red">
                <v:stroke endarrow="block"/>
              </v:lin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03B28E42" wp14:editId="74082EE0">
                <wp:simplePos x="0" y="0"/>
                <wp:positionH relativeFrom="column">
                  <wp:posOffset>800100</wp:posOffset>
                </wp:positionH>
                <wp:positionV relativeFrom="paragraph">
                  <wp:posOffset>81280</wp:posOffset>
                </wp:positionV>
                <wp:extent cx="1097280" cy="692785"/>
                <wp:effectExtent l="7620" t="12700" r="47625" b="56515"/>
                <wp:wrapNone/>
                <wp:docPr id="24" name="Line 30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97280" cy="6927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641B41D" id="Line 3079" o:spid="_x0000_s1026" style="position:absolute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6.4pt" to="149.4pt,6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" strokecolor="red">
                <v:stroke endarrow="block"/>
              </v:lin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78FB2A5A" wp14:editId="5694BCF3">
                <wp:simplePos x="0" y="0"/>
                <wp:positionH relativeFrom="column">
                  <wp:posOffset>518160</wp:posOffset>
                </wp:positionH>
                <wp:positionV relativeFrom="paragraph">
                  <wp:posOffset>147955</wp:posOffset>
                </wp:positionV>
                <wp:extent cx="1005840" cy="626110"/>
                <wp:effectExtent l="11430" t="12700" r="40005" b="56515"/>
                <wp:wrapNone/>
                <wp:docPr id="23" name="Line 30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05840" cy="6261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BDDA87D" id="Line 3080" o:spid="_x0000_s1026" style="position:absolute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8pt,11.65pt" to="120pt,6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" strokecolor="red">
                <v:stroke endarrow="block"/>
              </v:line>
            </w:pict>
          </mc:Fallback>
        </mc:AlternateContent>
      </w:r>
      <w:r w:rsidR="00FD7621" w:rsidRPr="00FD7621">
        <w:rPr>
          <w:position w:val="-60"/>
          <w:sz w:val="28"/>
        </w:rPr>
        <w:object w:dxaOrig="2960" w:dyaOrig="1260" w14:anchorId="232192AA">
          <v:shape id="_x0000_i1047" type="#_x0000_t75" style="width:147.6pt;height:63pt" o:ole="">
            <v:imagedata r:id="rId52" o:title=""/>
          </v:shape>
          <o:OLEObject Type="Embed" ProgID="Equation.DSMT4" ShapeID="_x0000_i1047" DrawAspect="Content" ObjectID="_1654270311" r:id="rId53"/>
        </w:object>
      </w:r>
      <w:r w:rsidR="00C44313" w:rsidRPr="00C44313">
        <w:rPr>
          <w:sz w:val="28"/>
        </w:rPr>
        <w:tab/>
      </w:r>
      <w:r w:rsidR="00FD7621" w:rsidRPr="00FD7621">
        <w:rPr>
          <w:position w:val="-54"/>
          <w:sz w:val="28"/>
        </w:rPr>
        <w:object w:dxaOrig="4380" w:dyaOrig="1140" w14:anchorId="5A045C2C">
          <v:shape id="_x0000_i1048" type="#_x0000_t75" style="width:219pt;height:57pt" o:ole="">
            <v:imagedata r:id="rId54" o:title=""/>
          </v:shape>
          <o:OLEObject Type="Embed" ProgID="Equation.DSMT4" ShapeID="_x0000_i1048" DrawAspect="Content" ObjectID="_1654270312" r:id="rId55"/>
        </w:object>
      </w:r>
    </w:p>
    <w:p w14:paraId="0FB6E7F4" w14:textId="77777777" w:rsidR="00C44313" w:rsidRPr="00C44313" w:rsidRDefault="00C44313" w:rsidP="00C44313">
      <w:pPr>
        <w:tabs>
          <w:tab w:val="left" w:pos="4320"/>
        </w:tabs>
        <w:ind w:left="720"/>
      </w:pPr>
    </w:p>
    <w:p w14:paraId="76ED3B71" w14:textId="77777777" w:rsidR="00C44313" w:rsidRPr="00C44313" w:rsidRDefault="00A83F32" w:rsidP="00C44313">
      <w:pPr>
        <w:tabs>
          <w:tab w:val="left" w:pos="720"/>
          <w:tab w:val="left" w:pos="4320"/>
        </w:tabs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7450EAB5" wp14:editId="5F492314">
                <wp:simplePos x="0" y="0"/>
                <wp:positionH relativeFrom="column">
                  <wp:posOffset>1303020</wp:posOffset>
                </wp:positionH>
                <wp:positionV relativeFrom="paragraph">
                  <wp:posOffset>99060</wp:posOffset>
                </wp:positionV>
                <wp:extent cx="960120" cy="619125"/>
                <wp:effectExtent l="43815" t="7620" r="5715" b="59055"/>
                <wp:wrapNone/>
                <wp:docPr id="22" name="Line 30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60120" cy="6191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F074D53" id="Line 3081" o:spid="_x0000_s1026" style="position:absolute;flip:x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2.6pt,7.8pt" to="178.2pt,5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" strokecolor="blue">
                <v:stroke endarrow="block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13D3A3E4" wp14:editId="39430B57">
                <wp:simplePos x="0" y="0"/>
                <wp:positionH relativeFrom="column">
                  <wp:posOffset>518160</wp:posOffset>
                </wp:positionH>
                <wp:positionV relativeFrom="paragraph">
                  <wp:posOffset>66675</wp:posOffset>
                </wp:positionV>
                <wp:extent cx="1005840" cy="651510"/>
                <wp:effectExtent l="40005" t="13335" r="11430" b="59055"/>
                <wp:wrapNone/>
                <wp:docPr id="21" name="Line 30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005840" cy="6515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C58F91F" id="Line 3082" o:spid="_x0000_s1026" style="position:absolute;flip:x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8pt,5.25pt" to="120pt,5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" strokecolor="blue">
                <v:stroke endarrow="block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5C16D435" wp14:editId="72D7D9A8">
                <wp:simplePos x="0" y="0"/>
                <wp:positionH relativeFrom="column">
                  <wp:posOffset>914400</wp:posOffset>
                </wp:positionH>
                <wp:positionV relativeFrom="paragraph">
                  <wp:posOffset>99060</wp:posOffset>
                </wp:positionV>
                <wp:extent cx="922020" cy="619125"/>
                <wp:effectExtent l="45720" t="7620" r="13335" b="59055"/>
                <wp:wrapNone/>
                <wp:docPr id="20" name="Line 30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22020" cy="6191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D132F3A" id="Line 3083" o:spid="_x0000_s1026" style="position:absolute;flip:x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in,7.8pt" to="144.6pt,5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" strokecolor="blue">
                <v:stroke endarrow="block"/>
              </v:line>
            </w:pict>
          </mc:Fallback>
        </mc:AlternateContent>
      </w:r>
      <w:r w:rsidR="00C44313" w:rsidRPr="00C44313">
        <w:tab/>
      </w:r>
      <w:r w:rsidR="00FD7621" w:rsidRPr="00FD7621">
        <w:rPr>
          <w:position w:val="-60"/>
        </w:rPr>
        <w:object w:dxaOrig="2960" w:dyaOrig="1260" w14:anchorId="5DC5EB27">
          <v:shape id="_x0000_i1049" type="#_x0000_t75" style="width:147.6pt;height:63pt" o:ole="">
            <v:imagedata r:id="rId56" o:title=""/>
          </v:shape>
          <o:OLEObject Type="Embed" ProgID="Equation.DSMT4" ShapeID="_x0000_i1049" DrawAspect="Content" ObjectID="_1654270313" r:id="rId57"/>
        </w:object>
      </w:r>
      <w:r w:rsidR="00C44313" w:rsidRPr="00C44313">
        <w:rPr>
          <w:sz w:val="28"/>
        </w:rPr>
        <w:tab/>
      </w:r>
      <w:r w:rsidR="00FD7621" w:rsidRPr="00FD7621">
        <w:rPr>
          <w:position w:val="-46"/>
          <w:sz w:val="28"/>
        </w:rPr>
        <w:object w:dxaOrig="4440" w:dyaOrig="1120" w14:anchorId="0CDB3161">
          <v:shape id="_x0000_i1050" type="#_x0000_t75" style="width:222pt;height:56.4pt" o:ole="">
            <v:imagedata r:id="rId58" o:title=""/>
          </v:shape>
          <o:OLEObject Type="Embed" ProgID="Equation.DSMT4" ShapeID="_x0000_i1050" DrawAspect="Content" ObjectID="_1654270314" r:id="rId59"/>
        </w:object>
      </w:r>
    </w:p>
    <w:p w14:paraId="060E49CD" w14:textId="77777777" w:rsidR="00C44313" w:rsidRPr="00C44313" w:rsidRDefault="00C44313" w:rsidP="00C44313">
      <w:pPr>
        <w:tabs>
          <w:tab w:val="left" w:pos="4320"/>
        </w:tabs>
        <w:rPr>
          <w:b/>
          <w:bCs/>
          <w:sz w:val="28"/>
        </w:rPr>
      </w:pPr>
      <w:r w:rsidRPr="00C44313">
        <w:rPr>
          <w:bCs/>
          <w:i/>
          <w:sz w:val="28"/>
        </w:rPr>
        <w:tab/>
        <w:t>Determinant</w:t>
      </w:r>
      <w:r w:rsidRPr="00C44313">
        <w:rPr>
          <w:b/>
          <w:bCs/>
        </w:rPr>
        <w:t xml:space="preserve">:  </w:t>
      </w:r>
      <w:r w:rsidRPr="00C44313">
        <w:rPr>
          <w:b/>
          <w:bCs/>
          <w:i/>
          <w:sz w:val="28"/>
        </w:rPr>
        <w:t>D</w:t>
      </w:r>
      <w:r w:rsidRPr="00C44313">
        <w:rPr>
          <w:b/>
          <w:bCs/>
          <w:sz w:val="28"/>
        </w:rPr>
        <w:t xml:space="preserve"> = (1</w:t>
      </w:r>
      <w:r w:rsidR="00A83F32">
        <w:rPr>
          <w:b/>
          <w:bCs/>
          <w:sz w:val="28"/>
        </w:rPr>
        <w:t xml:space="preserve">) </w:t>
      </w:r>
      <w:r w:rsidR="00A83F32">
        <w:rPr>
          <w:b/>
          <w:bCs/>
          <w:sz w:val="28"/>
        </w:rPr>
        <w:sym w:font="Symbol" w:char="F02D"/>
      </w:r>
      <w:r w:rsidR="00A83F32">
        <w:rPr>
          <w:b/>
          <w:bCs/>
          <w:sz w:val="28"/>
        </w:rPr>
        <w:t xml:space="preserve"> </w:t>
      </w:r>
      <w:r w:rsidRPr="00C44313">
        <w:rPr>
          <w:b/>
          <w:bCs/>
          <w:sz w:val="28"/>
        </w:rPr>
        <w:t>(2)</w:t>
      </w:r>
    </w:p>
    <w:p w14:paraId="6D31F8BD" w14:textId="77777777" w:rsidR="00C44313" w:rsidRPr="00C44313" w:rsidRDefault="00C44313" w:rsidP="00C44313"/>
    <w:p w14:paraId="31205E80" w14:textId="77777777" w:rsidR="00C44313" w:rsidRPr="0002541D" w:rsidRDefault="00C44313" w:rsidP="0068221D">
      <w:pPr>
        <w:rPr>
          <w:rFonts w:eastAsia="Times New Roman" w:cs="Times New Roman"/>
          <w:b/>
          <w:i/>
          <w:sz w:val="28"/>
          <w:szCs w:val="24"/>
        </w:rPr>
      </w:pPr>
      <w:r w:rsidRPr="00C44313">
        <w:rPr>
          <w:rFonts w:eastAsia="Times New Roman" w:cs="Times New Roman"/>
          <w:szCs w:val="24"/>
        </w:rPr>
        <w:br/>
      </w:r>
      <w:r w:rsidRPr="0002541D">
        <w:rPr>
          <w:rFonts w:eastAsia="Times New Roman" w:cs="Times New Roman"/>
          <w:b/>
          <w:i/>
          <w:sz w:val="28"/>
          <w:szCs w:val="24"/>
        </w:rPr>
        <w:t>Example</w:t>
      </w:r>
    </w:p>
    <w:p w14:paraId="41D62772" w14:textId="77777777" w:rsidR="00881431" w:rsidRPr="00D27C3B" w:rsidRDefault="00881431" w:rsidP="00881431">
      <w:pPr>
        <w:tabs>
          <w:tab w:val="left" w:pos="1440"/>
        </w:tabs>
        <w:rPr>
          <w:rFonts w:cs="Times New Roman"/>
          <w:szCs w:val="24"/>
        </w:rPr>
      </w:pPr>
      <w:r w:rsidRPr="00D27C3B">
        <w:t xml:space="preserve">Evaluate </w:t>
      </w:r>
      <w:r>
        <w:tab/>
      </w:r>
      <w:r w:rsidRPr="00881431">
        <w:rPr>
          <w:position w:val="-50"/>
        </w:rPr>
        <w:object w:dxaOrig="1340" w:dyaOrig="1120" w14:anchorId="50021387">
          <v:shape id="_x0000_i1051" type="#_x0000_t75" style="width:66.6pt;height:55.2pt" o:ole="">
            <v:imagedata r:id="rId60" o:title=""/>
          </v:shape>
          <o:OLEObject Type="Embed" ProgID="Equation.DSMT4" ShapeID="_x0000_i1051" DrawAspect="Content" ObjectID="_1654270315" r:id="rId61"/>
        </w:object>
      </w:r>
      <w:r w:rsidRPr="00D27C3B">
        <w:rPr>
          <w:rFonts w:cs="Times New Roman"/>
          <w:szCs w:val="24"/>
        </w:rPr>
        <w:t xml:space="preserve"> </w:t>
      </w:r>
    </w:p>
    <w:p w14:paraId="4FB41D2D" w14:textId="77777777" w:rsidR="00881431" w:rsidRPr="00C8510C" w:rsidRDefault="00881431" w:rsidP="00881431">
      <w:pPr>
        <w:tabs>
          <w:tab w:val="left" w:pos="360"/>
        </w:tabs>
        <w:spacing w:line="360" w:lineRule="auto"/>
        <w:rPr>
          <w:rFonts w:cs="Times New Roman"/>
          <w:b/>
          <w:i/>
          <w:color w:val="632423" w:themeColor="accent2" w:themeShade="80"/>
          <w:szCs w:val="24"/>
          <w:u w:val="single"/>
        </w:rPr>
      </w:pPr>
      <w:r w:rsidRPr="00C8510C">
        <w:rPr>
          <w:rFonts w:cs="Times New Roman"/>
          <w:b/>
          <w:i/>
          <w:color w:val="632423" w:themeColor="accent2" w:themeShade="80"/>
          <w:szCs w:val="24"/>
          <w:u w:val="single"/>
        </w:rPr>
        <w:t>Solution</w:t>
      </w:r>
    </w:p>
    <w:p w14:paraId="4BD01C3E" w14:textId="77777777" w:rsidR="00C44313" w:rsidRPr="00C44313" w:rsidRDefault="00FD7621" w:rsidP="0068221D">
      <w:pPr>
        <w:ind w:left="360"/>
      </w:pPr>
      <w:r w:rsidRPr="00FD7621">
        <w:rPr>
          <w:position w:val="-50"/>
        </w:rPr>
        <w:object w:dxaOrig="9340" w:dyaOrig="1120" w14:anchorId="7AB41235">
          <v:shape id="_x0000_i1052" type="#_x0000_t75" style="width:467.4pt;height:56.4pt" o:ole="">
            <v:imagedata r:id="rId62" o:title=""/>
          </v:shape>
          <o:OLEObject Type="Embed" ProgID="Equation.DSMT4" ShapeID="_x0000_i1052" DrawAspect="Content" ObjectID="_1654270316" r:id="rId63"/>
        </w:object>
      </w:r>
    </w:p>
    <w:p w14:paraId="09D848A6" w14:textId="77777777" w:rsidR="00C44313" w:rsidRPr="00C44313" w:rsidRDefault="00C44313" w:rsidP="00881431">
      <w:pPr>
        <w:tabs>
          <w:tab w:val="left" w:pos="1620"/>
        </w:tabs>
      </w:pPr>
      <w:r w:rsidRPr="00C44313">
        <w:tab/>
      </w:r>
      <w:r w:rsidR="002007D3" w:rsidRPr="00FD7621">
        <w:rPr>
          <w:position w:val="-10"/>
        </w:rPr>
        <w:object w:dxaOrig="760" w:dyaOrig="340" w14:anchorId="692B783B">
          <v:shape id="_x0000_i1053" type="#_x0000_t75" style="width:37.8pt;height:17.4pt" o:ole="">
            <v:imagedata r:id="rId64" o:title=""/>
          </v:shape>
          <o:OLEObject Type="Embed" ProgID="Equation.DSMT4" ShapeID="_x0000_i1053" DrawAspect="Content" ObjectID="_1654270317" r:id="rId65"/>
        </w:object>
      </w:r>
    </w:p>
    <w:p w14:paraId="4967BEC7" w14:textId="77777777" w:rsidR="00C44313" w:rsidRPr="00C44313" w:rsidRDefault="00C44313" w:rsidP="00881431"/>
    <w:p w14:paraId="2C0EB428" w14:textId="77777777" w:rsidR="005879C5" w:rsidRDefault="005879C5" w:rsidP="00881431"/>
    <w:p w14:paraId="4B223088" w14:textId="77777777" w:rsidR="00D16C71" w:rsidRDefault="00D16C71" w:rsidP="0068221D">
      <w:pPr>
        <w:jc w:val="both"/>
        <w:rPr>
          <w:rFonts w:cs="Times New Roman"/>
          <w:b/>
          <w:i/>
          <w:sz w:val="28"/>
          <w:szCs w:val="24"/>
        </w:rPr>
      </w:pPr>
      <w:r w:rsidRPr="0002541D">
        <w:rPr>
          <w:rFonts w:cs="Times New Roman"/>
          <w:b/>
          <w:i/>
          <w:sz w:val="28"/>
          <w:szCs w:val="24"/>
        </w:rPr>
        <w:t>Example</w:t>
      </w:r>
    </w:p>
    <w:p w14:paraId="79ACAE9D" w14:textId="77777777" w:rsidR="00881431" w:rsidRPr="0002541D" w:rsidRDefault="00881431" w:rsidP="00881431">
      <w:r w:rsidRPr="00D27C3B">
        <w:t xml:space="preserve">Evaluate </w:t>
      </w:r>
      <w:r>
        <w:tab/>
      </w:r>
      <w:r w:rsidRPr="00881431">
        <w:rPr>
          <w:position w:val="-48"/>
        </w:rPr>
        <w:object w:dxaOrig="1160" w:dyaOrig="1080" w14:anchorId="43B06EBD">
          <v:shape id="_x0000_i1054" type="#_x0000_t75" style="width:57.6pt;height:54pt" o:ole="">
            <v:imagedata r:id="rId66" o:title=""/>
          </v:shape>
          <o:OLEObject Type="Embed" ProgID="Equation.DSMT4" ShapeID="_x0000_i1054" DrawAspect="Content" ObjectID="_1654270318" r:id="rId67"/>
        </w:object>
      </w:r>
      <w:r>
        <w:t xml:space="preserve"> </w:t>
      </w:r>
    </w:p>
    <w:p w14:paraId="70B3BBBC" w14:textId="77777777" w:rsidR="00881431" w:rsidRPr="00C8510C" w:rsidRDefault="00881431" w:rsidP="00881431">
      <w:pPr>
        <w:tabs>
          <w:tab w:val="left" w:pos="360"/>
        </w:tabs>
        <w:spacing w:line="360" w:lineRule="auto"/>
        <w:rPr>
          <w:rFonts w:cs="Times New Roman"/>
          <w:b/>
          <w:i/>
          <w:color w:val="632423" w:themeColor="accent2" w:themeShade="80"/>
          <w:szCs w:val="24"/>
          <w:u w:val="single"/>
        </w:rPr>
      </w:pPr>
      <w:r w:rsidRPr="00C8510C">
        <w:rPr>
          <w:rFonts w:cs="Times New Roman"/>
          <w:b/>
          <w:i/>
          <w:color w:val="632423" w:themeColor="accent2" w:themeShade="80"/>
          <w:szCs w:val="24"/>
          <w:u w:val="single"/>
        </w:rPr>
        <w:t>Solution</w:t>
      </w:r>
    </w:p>
    <w:p w14:paraId="3A36217E" w14:textId="77777777" w:rsidR="00D16C71" w:rsidRPr="00D16C71" w:rsidRDefault="00FD7621" w:rsidP="007056C3">
      <w:pPr>
        <w:ind w:left="360"/>
        <w:rPr>
          <w:rFonts w:cs="Times New Roman"/>
          <w:position w:val="-48"/>
          <w:szCs w:val="24"/>
        </w:rPr>
      </w:pPr>
      <w:r w:rsidRPr="00FD7621">
        <w:rPr>
          <w:rFonts w:cs="Times New Roman"/>
          <w:position w:val="-48"/>
          <w:szCs w:val="24"/>
        </w:rPr>
        <w:object w:dxaOrig="9100" w:dyaOrig="1080" w14:anchorId="62951370">
          <v:shape id="_x0000_i1055" type="#_x0000_t75" style="width:455.4pt;height:54pt" o:ole="">
            <v:imagedata r:id="rId68" o:title=""/>
          </v:shape>
          <o:OLEObject Type="Embed" ProgID="Equation.DSMT4" ShapeID="_x0000_i1055" DrawAspect="Content" ObjectID="_1654270319" r:id="rId69"/>
        </w:object>
      </w:r>
    </w:p>
    <w:p w14:paraId="49AFC4E7" w14:textId="77777777" w:rsidR="0068221D" w:rsidRDefault="00D16C71" w:rsidP="0068221D">
      <w:pPr>
        <w:tabs>
          <w:tab w:val="left" w:pos="2250"/>
        </w:tabs>
        <w:spacing w:line="240" w:lineRule="auto"/>
        <w:rPr>
          <w:rFonts w:cs="Times New Roman"/>
          <w:szCs w:val="24"/>
        </w:rPr>
      </w:pPr>
      <w:r w:rsidRPr="00D16C71">
        <w:rPr>
          <w:rFonts w:cs="Times New Roman"/>
          <w:szCs w:val="24"/>
        </w:rPr>
        <w:tab/>
      </w:r>
      <w:r w:rsidR="002007D3" w:rsidRPr="00FD7621">
        <w:rPr>
          <w:rFonts w:cs="Times New Roman"/>
          <w:position w:val="-10"/>
          <w:szCs w:val="24"/>
        </w:rPr>
        <w:object w:dxaOrig="760" w:dyaOrig="340" w14:anchorId="0C17942B">
          <v:shape id="_x0000_i1056" type="#_x0000_t75" style="width:37.8pt;height:17.4pt" o:ole="">
            <v:imagedata r:id="rId70" o:title=""/>
          </v:shape>
          <o:OLEObject Type="Embed" ProgID="Equation.DSMT4" ShapeID="_x0000_i1056" DrawAspect="Content" ObjectID="_1654270320" r:id="rId71"/>
        </w:object>
      </w:r>
    </w:p>
    <w:p w14:paraId="77219B7F" w14:textId="77777777" w:rsidR="0068221D" w:rsidRPr="0068221D" w:rsidRDefault="0068221D" w:rsidP="0068221D">
      <w:pPr>
        <w:spacing w:line="240" w:lineRule="auto"/>
        <w:rPr>
          <w:rFonts w:cs="Times New Roman"/>
          <w:position w:val="-10"/>
          <w:sz w:val="12"/>
          <w:szCs w:val="24"/>
        </w:rPr>
      </w:pPr>
      <w:r w:rsidRPr="0068221D">
        <w:rPr>
          <w:sz w:val="12"/>
        </w:rPr>
        <w:br w:type="page"/>
      </w:r>
    </w:p>
    <w:p w14:paraId="5F573F36" w14:textId="77777777" w:rsidR="00CC460B" w:rsidRPr="0002541D" w:rsidRDefault="00CC460B" w:rsidP="00CC460B">
      <w:pPr>
        <w:spacing w:after="120"/>
        <w:jc w:val="both"/>
        <w:rPr>
          <w:rFonts w:cs="Times New Roman"/>
          <w:b/>
          <w:i/>
          <w:sz w:val="28"/>
          <w:szCs w:val="24"/>
        </w:rPr>
      </w:pPr>
      <w:r w:rsidRPr="0002541D">
        <w:rPr>
          <w:rFonts w:cs="Times New Roman"/>
          <w:b/>
          <w:i/>
          <w:sz w:val="28"/>
          <w:szCs w:val="24"/>
        </w:rPr>
        <w:lastRenderedPageBreak/>
        <w:t>Example</w:t>
      </w:r>
    </w:p>
    <w:p w14:paraId="3120DFFF" w14:textId="77777777" w:rsidR="00D27C3B" w:rsidRPr="00D27C3B" w:rsidRDefault="00D27C3B" w:rsidP="00881431">
      <w:pPr>
        <w:tabs>
          <w:tab w:val="left" w:pos="1440"/>
        </w:tabs>
        <w:rPr>
          <w:rFonts w:cs="Times New Roman"/>
          <w:szCs w:val="24"/>
        </w:rPr>
      </w:pPr>
      <w:r w:rsidRPr="00D27C3B">
        <w:t xml:space="preserve">Evaluate </w:t>
      </w:r>
      <w:r w:rsidR="00881431">
        <w:tab/>
      </w:r>
      <w:r w:rsidR="00FD7621" w:rsidRPr="00FD7621">
        <w:rPr>
          <w:position w:val="-58"/>
        </w:rPr>
        <w:object w:dxaOrig="1219" w:dyaOrig="1280" w14:anchorId="7F9BFF59">
          <v:shape id="_x0000_i1057" type="#_x0000_t75" style="width:60.6pt;height:63.6pt" o:ole="">
            <v:imagedata r:id="rId72" o:title=""/>
          </v:shape>
          <o:OLEObject Type="Embed" ProgID="Equation.DSMT4" ShapeID="_x0000_i1057" DrawAspect="Content" ObjectID="_1654270321" r:id="rId73"/>
        </w:object>
      </w:r>
      <w:r w:rsidRPr="00D27C3B">
        <w:rPr>
          <w:rFonts w:cs="Times New Roman"/>
          <w:szCs w:val="24"/>
        </w:rPr>
        <w:t xml:space="preserve"> </w:t>
      </w:r>
    </w:p>
    <w:p w14:paraId="553E0A42" w14:textId="77777777" w:rsidR="00D27C3B" w:rsidRPr="00C8510C" w:rsidRDefault="00D27C3B" w:rsidP="00881431">
      <w:pPr>
        <w:tabs>
          <w:tab w:val="left" w:pos="360"/>
        </w:tabs>
        <w:spacing w:line="360" w:lineRule="auto"/>
        <w:rPr>
          <w:rFonts w:cs="Times New Roman"/>
          <w:b/>
          <w:i/>
          <w:color w:val="632423" w:themeColor="accent2" w:themeShade="80"/>
          <w:szCs w:val="24"/>
          <w:u w:val="single"/>
        </w:rPr>
      </w:pPr>
      <w:r w:rsidRPr="00C8510C">
        <w:rPr>
          <w:rFonts w:cs="Times New Roman"/>
          <w:b/>
          <w:i/>
          <w:color w:val="632423" w:themeColor="accent2" w:themeShade="80"/>
          <w:szCs w:val="24"/>
          <w:u w:val="single"/>
        </w:rPr>
        <w:t>Solution</w:t>
      </w:r>
    </w:p>
    <w:p w14:paraId="481C70E6" w14:textId="77777777" w:rsidR="00D27C3B" w:rsidRPr="00D27C3B" w:rsidRDefault="00FD7621" w:rsidP="00D27C3B">
      <w:pPr>
        <w:ind w:left="360"/>
        <w:rPr>
          <w:rFonts w:cs="Times New Roman"/>
          <w:position w:val="-58"/>
          <w:szCs w:val="24"/>
        </w:rPr>
      </w:pPr>
      <w:r w:rsidRPr="00FD7621">
        <w:rPr>
          <w:rFonts w:cs="Times New Roman"/>
          <w:position w:val="-58"/>
          <w:szCs w:val="24"/>
        </w:rPr>
        <w:object w:dxaOrig="4720" w:dyaOrig="1280" w14:anchorId="1E9FEF59">
          <v:shape id="_x0000_i1058" type="#_x0000_t75" style="width:236.1pt;height:63.6pt" o:ole="">
            <v:imagedata r:id="rId74" o:title=""/>
          </v:shape>
          <o:OLEObject Type="Embed" ProgID="Equation.DSMT4" ShapeID="_x0000_i1058" DrawAspect="Content" ObjectID="_1654270322" r:id="rId75"/>
        </w:object>
      </w:r>
    </w:p>
    <w:p w14:paraId="0624091D" w14:textId="77777777" w:rsidR="00D27C3B" w:rsidRPr="00D27C3B" w:rsidRDefault="00D27C3B" w:rsidP="00D27C3B">
      <w:pPr>
        <w:tabs>
          <w:tab w:val="left" w:pos="2340"/>
        </w:tabs>
        <w:ind w:left="360"/>
      </w:pPr>
      <w:r w:rsidRPr="00D27C3B">
        <w:rPr>
          <w:rFonts w:cs="Times New Roman"/>
          <w:position w:val="-58"/>
          <w:szCs w:val="24"/>
        </w:rPr>
        <w:tab/>
      </w:r>
      <w:r w:rsidR="002007D3" w:rsidRPr="00FD7621">
        <w:rPr>
          <w:rFonts w:cs="Times New Roman"/>
          <w:position w:val="-10"/>
          <w:szCs w:val="24"/>
        </w:rPr>
        <w:object w:dxaOrig="1719" w:dyaOrig="420" w14:anchorId="78ADE01A">
          <v:shape id="_x0000_i1059" type="#_x0000_t75" style="width:86.4pt;height:21pt" o:ole="">
            <v:imagedata r:id="rId76" o:title=""/>
          </v:shape>
          <o:OLEObject Type="Embed" ProgID="Equation.DSMT4" ShapeID="_x0000_i1059" DrawAspect="Content" ObjectID="_1654270323" r:id="rId77"/>
        </w:object>
      </w:r>
    </w:p>
    <w:p w14:paraId="2F7E640B" w14:textId="77777777" w:rsidR="00C44313" w:rsidRPr="00C8510C" w:rsidRDefault="00C44313" w:rsidP="00C44313">
      <w:pPr>
        <w:tabs>
          <w:tab w:val="left" w:pos="1260"/>
        </w:tabs>
        <w:rPr>
          <w:sz w:val="12"/>
        </w:rPr>
      </w:pPr>
      <w:r w:rsidRPr="00C8510C">
        <w:rPr>
          <w:sz w:val="12"/>
        </w:rPr>
        <w:br w:type="page"/>
      </w:r>
    </w:p>
    <w:p w14:paraId="1ED0D0EA" w14:textId="77777777" w:rsidR="008243FC" w:rsidRPr="002C0B7A" w:rsidRDefault="008243FC" w:rsidP="00330FA8">
      <w:pPr>
        <w:tabs>
          <w:tab w:val="left" w:pos="2160"/>
        </w:tabs>
        <w:spacing w:after="360"/>
        <w:rPr>
          <w:b/>
          <w:color w:val="000099"/>
          <w:sz w:val="32"/>
        </w:rPr>
      </w:pPr>
      <w:r w:rsidRPr="008243FC">
        <w:rPr>
          <w:b/>
          <w:i/>
          <w:sz w:val="40"/>
        </w:rPr>
        <w:lastRenderedPageBreak/>
        <w:t>Exercises</w:t>
      </w:r>
      <w:r w:rsidRPr="008243FC">
        <w:rPr>
          <w:b/>
          <w:i/>
          <w:color w:val="000099"/>
          <w:sz w:val="48"/>
        </w:rPr>
        <w:t xml:space="preserve"> </w:t>
      </w:r>
      <w:r>
        <w:rPr>
          <w:b/>
          <w:i/>
          <w:color w:val="000099"/>
          <w:sz w:val="32"/>
        </w:rPr>
        <w:tab/>
      </w:r>
      <w:r w:rsidRPr="000B0C56">
        <w:rPr>
          <w:b/>
          <w:i/>
          <w:color w:val="0000CC"/>
          <w:sz w:val="28"/>
        </w:rPr>
        <w:t xml:space="preserve">Section </w:t>
      </w:r>
      <w:r w:rsidR="005C3E7B">
        <w:rPr>
          <w:b/>
          <w:color w:val="0000CC"/>
          <w:sz w:val="32"/>
        </w:rPr>
        <w:t>4</w:t>
      </w:r>
      <w:r w:rsidRPr="000B0C56">
        <w:rPr>
          <w:b/>
          <w:color w:val="0000CC"/>
          <w:sz w:val="32"/>
        </w:rPr>
        <w:t xml:space="preserve">.4 </w:t>
      </w:r>
      <w:r w:rsidRPr="000B0C56">
        <w:rPr>
          <w:b/>
          <w:color w:val="0000CC"/>
          <w:sz w:val="28"/>
        </w:rPr>
        <w:t>–</w:t>
      </w:r>
      <w:r w:rsidRPr="008243FC">
        <w:rPr>
          <w:b/>
          <w:color w:val="000099"/>
          <w:sz w:val="28"/>
        </w:rPr>
        <w:t xml:space="preserve"> </w:t>
      </w:r>
      <w:r w:rsidR="000B0C56" w:rsidRPr="000B0C56">
        <w:rPr>
          <w:rFonts w:cs="Times New Roman"/>
          <w:b/>
          <w:color w:val="0000CC"/>
          <w:sz w:val="32"/>
          <w:szCs w:val="24"/>
        </w:rPr>
        <w:t>Determinants</w:t>
      </w:r>
    </w:p>
    <w:p w14:paraId="4BEB6F75" w14:textId="77777777" w:rsidR="00330FA8" w:rsidRDefault="00F07B8B" w:rsidP="00F07B8B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1</w:t>
      </w:r>
      <w:r w:rsidRPr="00F07B8B">
        <w:rPr>
          <w:b/>
        </w:rPr>
        <w:t xml:space="preserve"> </w:t>
      </w:r>
      <w:r w:rsidRPr="00F07B8B">
        <w:rPr>
          <w:b/>
        </w:rPr>
        <w:sym w:font="Symbol" w:char="F02D"/>
      </w:r>
      <w:r>
        <w:rPr>
          <w:b/>
        </w:rPr>
        <w:t xml:space="preserve"> 34</w:t>
      </w:r>
      <w:r>
        <w:t>)</w:t>
      </w:r>
      <w:r>
        <w:tab/>
      </w:r>
      <w:r w:rsidR="00FD289D">
        <w:t>Evaluate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44"/>
        <w:gridCol w:w="3284"/>
        <w:gridCol w:w="3287"/>
      </w:tblGrid>
      <w:tr w:rsidR="00330FA8" w14:paraId="1A7B62D1" w14:textId="77777777" w:rsidTr="00CF607B">
        <w:tc>
          <w:tcPr>
            <w:tcW w:w="3346" w:type="dxa"/>
          </w:tcPr>
          <w:p w14:paraId="221FBC2A" w14:textId="77777777" w:rsidR="00330FA8" w:rsidRPr="008243FC" w:rsidRDefault="00FD7621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23" w:hanging="523"/>
            </w:pPr>
            <w:r w:rsidRPr="00FD7621">
              <w:rPr>
                <w:position w:val="-30"/>
              </w:rPr>
              <w:object w:dxaOrig="740" w:dyaOrig="720" w14:anchorId="417B3D2E">
                <v:shape id="_x0000_i1060" type="#_x0000_t75" style="width:36.6pt;height:36pt" o:ole="">
                  <v:imagedata r:id="rId78" o:title=""/>
                </v:shape>
                <o:OLEObject Type="Embed" ProgID="Equation.DSMT4" ShapeID="_x0000_i1060" DrawAspect="Content" ObjectID="_1654270324" r:id="rId79"/>
              </w:object>
            </w:r>
          </w:p>
          <w:p w14:paraId="368256DF" w14:textId="77777777" w:rsidR="00330FA8" w:rsidRPr="00792D2B" w:rsidRDefault="00FD7621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740" w:dyaOrig="720" w14:anchorId="2FE6F1BE">
                <v:shape id="_x0000_i1061" type="#_x0000_t75" style="width:36.6pt;height:36pt" o:ole="">
                  <v:imagedata r:id="rId80" o:title=""/>
                </v:shape>
                <o:OLEObject Type="Embed" ProgID="Equation.DSMT4" ShapeID="_x0000_i1061" DrawAspect="Content" ObjectID="_1654270325" r:id="rId81"/>
              </w:object>
            </w:r>
          </w:p>
          <w:p w14:paraId="414B8B05" w14:textId="77777777" w:rsidR="00330FA8" w:rsidRPr="008243FC" w:rsidRDefault="00FD7621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859" w:dyaOrig="720" w14:anchorId="49D4CC4E">
                <v:shape id="_x0000_i1062" type="#_x0000_t75" style="width:42.6pt;height:36pt" o:ole="">
                  <v:imagedata r:id="rId82" o:title=""/>
                </v:shape>
                <o:OLEObject Type="Embed" ProgID="Equation.DSMT4" ShapeID="_x0000_i1062" DrawAspect="Content" ObjectID="_1654270326" r:id="rId83"/>
              </w:object>
            </w:r>
          </w:p>
          <w:p w14:paraId="0A2108C6" w14:textId="77777777" w:rsidR="00330FA8" w:rsidRDefault="00FD7621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740" w:dyaOrig="720" w14:anchorId="03AEB4B7">
                <v:shape id="_x0000_i1063" type="#_x0000_t75" style="width:36.6pt;height:36pt" o:ole="">
                  <v:imagedata r:id="rId84" o:title=""/>
                </v:shape>
                <o:OLEObject Type="Embed" ProgID="Equation.DSMT4" ShapeID="_x0000_i1063" DrawAspect="Content" ObjectID="_1654270327" r:id="rId85"/>
              </w:object>
            </w:r>
          </w:p>
          <w:p w14:paraId="305A521F" w14:textId="77777777" w:rsidR="00330FA8" w:rsidRDefault="00FD7621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FD7621">
              <w:rPr>
                <w:position w:val="-36"/>
              </w:rPr>
              <w:object w:dxaOrig="859" w:dyaOrig="840" w14:anchorId="605784EE">
                <v:shape id="_x0000_i1064" type="#_x0000_t75" style="width:42.6pt;height:42pt" o:ole="">
                  <v:imagedata r:id="rId86" o:title=""/>
                </v:shape>
                <o:OLEObject Type="Embed" ProgID="Equation.DSMT4" ShapeID="_x0000_i1064" DrawAspect="Content" ObjectID="_1654270328" r:id="rId87"/>
              </w:object>
            </w:r>
          </w:p>
          <w:p w14:paraId="140D3FF6" w14:textId="77777777" w:rsidR="002220B9" w:rsidRDefault="002220B9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859" w:dyaOrig="720" w14:anchorId="18937DFF">
                <v:shape id="_x0000_i1065" type="#_x0000_t75" style="width:42.6pt;height:36pt" o:ole="">
                  <v:imagedata r:id="rId88" o:title=""/>
                </v:shape>
                <o:OLEObject Type="Embed" ProgID="Equation.DSMT4" ShapeID="_x0000_i1065" DrawAspect="Content" ObjectID="_1654270329" r:id="rId89"/>
              </w:object>
            </w:r>
          </w:p>
          <w:p w14:paraId="5B5B8BE5" w14:textId="77777777" w:rsidR="002220B9" w:rsidRDefault="002220B9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FD7C7C">
              <w:rPr>
                <w:position w:val="-30"/>
              </w:rPr>
              <w:object w:dxaOrig="620" w:dyaOrig="720" w14:anchorId="6D5569D0">
                <v:shape id="_x0000_i1066" type="#_x0000_t75" style="width:30.6pt;height:36pt" o:ole="">
                  <v:imagedata r:id="rId90" o:title=""/>
                </v:shape>
                <o:OLEObject Type="Embed" ProgID="Equation.DSMT4" ShapeID="_x0000_i1066" DrawAspect="Content" ObjectID="_1654270330" r:id="rId91"/>
              </w:object>
            </w:r>
            <w:r>
              <w:t xml:space="preserve"> </w:t>
            </w:r>
          </w:p>
          <w:p w14:paraId="6212ADA0" w14:textId="77777777" w:rsidR="002220B9" w:rsidRDefault="002220B9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FD7C7C">
              <w:rPr>
                <w:position w:val="-30"/>
              </w:rPr>
              <w:object w:dxaOrig="620" w:dyaOrig="720" w14:anchorId="00C94A07">
                <v:shape id="_x0000_i1067" type="#_x0000_t75" style="width:30.6pt;height:36pt" o:ole="">
                  <v:imagedata r:id="rId92" o:title=""/>
                </v:shape>
                <o:OLEObject Type="Embed" ProgID="Equation.DSMT4" ShapeID="_x0000_i1067" DrawAspect="Content" ObjectID="_1654270331" r:id="rId93"/>
              </w:object>
            </w:r>
            <w:r>
              <w:t xml:space="preserve"> </w:t>
            </w:r>
          </w:p>
          <w:p w14:paraId="019BC060" w14:textId="77777777" w:rsidR="002220B9" w:rsidRDefault="002220B9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FD7C7C">
              <w:rPr>
                <w:position w:val="-30"/>
              </w:rPr>
              <w:object w:dxaOrig="740" w:dyaOrig="720" w14:anchorId="45298C97">
                <v:shape id="_x0000_i1068" type="#_x0000_t75" style="width:36.6pt;height:36pt" o:ole="">
                  <v:imagedata r:id="rId94" o:title=""/>
                </v:shape>
                <o:OLEObject Type="Embed" ProgID="Equation.DSMT4" ShapeID="_x0000_i1068" DrawAspect="Content" ObjectID="_1654270332" r:id="rId95"/>
              </w:object>
            </w:r>
            <w:r>
              <w:t xml:space="preserve"> </w:t>
            </w:r>
          </w:p>
          <w:p w14:paraId="4F2FCFE8" w14:textId="77777777" w:rsidR="002220B9" w:rsidRDefault="002220B9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FD7C7C">
              <w:rPr>
                <w:position w:val="-30"/>
              </w:rPr>
              <w:object w:dxaOrig="880" w:dyaOrig="720" w14:anchorId="6603507A">
                <v:shape id="_x0000_i1069" type="#_x0000_t75" style="width:44.4pt;height:36pt" o:ole="">
                  <v:imagedata r:id="rId96" o:title=""/>
                </v:shape>
                <o:OLEObject Type="Embed" ProgID="Equation.DSMT4" ShapeID="_x0000_i1069" DrawAspect="Content" ObjectID="_1654270333" r:id="rId97"/>
              </w:object>
            </w:r>
            <w:r>
              <w:t xml:space="preserve"> </w:t>
            </w:r>
          </w:p>
          <w:p w14:paraId="7847D77D" w14:textId="77777777" w:rsidR="002220B9" w:rsidRDefault="002220B9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FD7C7C">
              <w:rPr>
                <w:position w:val="-36"/>
              </w:rPr>
              <w:object w:dxaOrig="960" w:dyaOrig="840" w14:anchorId="28333289">
                <v:shape id="_x0000_i1070" type="#_x0000_t75" style="width:48pt;height:42pt" o:ole="">
                  <v:imagedata r:id="rId98" o:title=""/>
                </v:shape>
                <o:OLEObject Type="Embed" ProgID="Equation.DSMT4" ShapeID="_x0000_i1070" DrawAspect="Content" ObjectID="_1654270334" r:id="rId99"/>
              </w:object>
            </w:r>
            <w:r>
              <w:t xml:space="preserve"> </w:t>
            </w:r>
          </w:p>
          <w:p w14:paraId="7722C467" w14:textId="77777777" w:rsidR="002220B9" w:rsidRDefault="002220B9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FD7C7C">
              <w:rPr>
                <w:position w:val="-36"/>
              </w:rPr>
              <w:object w:dxaOrig="980" w:dyaOrig="840" w14:anchorId="4F267FEB">
                <v:shape id="_x0000_i1071" type="#_x0000_t75" style="width:48.6pt;height:42pt" o:ole="">
                  <v:imagedata r:id="rId100" o:title=""/>
                </v:shape>
                <o:OLEObject Type="Embed" ProgID="Equation.DSMT4" ShapeID="_x0000_i1071" DrawAspect="Content" ObjectID="_1654270335" r:id="rId101"/>
              </w:object>
            </w:r>
          </w:p>
          <w:p w14:paraId="0BD59623" w14:textId="77777777" w:rsidR="002220B9" w:rsidRDefault="002220B9" w:rsidP="000450FC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276" w:lineRule="auto"/>
              <w:ind w:left="540" w:hanging="540"/>
            </w:pPr>
            <w:r w:rsidRPr="00FD7C7C">
              <w:rPr>
                <w:position w:val="-34"/>
              </w:rPr>
              <w:object w:dxaOrig="800" w:dyaOrig="800" w14:anchorId="13064586">
                <v:shape id="_x0000_i1072" type="#_x0000_t75" style="width:39.6pt;height:39.6pt" o:ole="">
                  <v:imagedata r:id="rId102" o:title=""/>
                </v:shape>
                <o:OLEObject Type="Embed" ProgID="Equation.DSMT4" ShapeID="_x0000_i1072" DrawAspect="Content" ObjectID="_1654270336" r:id="rId103"/>
              </w:object>
            </w:r>
          </w:p>
          <w:p w14:paraId="1BED73CA" w14:textId="77777777" w:rsidR="00E04EEE" w:rsidRDefault="00E04EEE" w:rsidP="000450FC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/>
              <w:ind w:left="540" w:hanging="540"/>
            </w:pPr>
            <w:r w:rsidRPr="00FD7C7C">
              <w:rPr>
                <w:position w:val="-50"/>
              </w:rPr>
              <w:object w:dxaOrig="859" w:dyaOrig="1120" w14:anchorId="72A5CF69">
                <v:shape id="_x0000_i1073" type="#_x0000_t75" style="width:42.6pt;height:56.4pt" o:ole="">
                  <v:imagedata r:id="rId104" o:title=""/>
                </v:shape>
                <o:OLEObject Type="Embed" ProgID="Equation.DSMT4" ShapeID="_x0000_i1073" DrawAspect="Content" ObjectID="_1654270337" r:id="rId105"/>
              </w:object>
            </w:r>
          </w:p>
        </w:tc>
        <w:tc>
          <w:tcPr>
            <w:tcW w:w="3373" w:type="dxa"/>
          </w:tcPr>
          <w:p w14:paraId="7F7FD343" w14:textId="77777777" w:rsidR="00701C7E" w:rsidRDefault="00701C7E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FD7C7C">
              <w:rPr>
                <w:position w:val="-40"/>
              </w:rPr>
              <w:object w:dxaOrig="880" w:dyaOrig="920" w14:anchorId="5E12F604">
                <v:shape id="_x0000_i1074" type="#_x0000_t75" style="width:44.4pt;height:45.6pt" o:ole="">
                  <v:imagedata r:id="rId106" o:title=""/>
                </v:shape>
                <o:OLEObject Type="Embed" ProgID="Equation.DSMT4" ShapeID="_x0000_i1074" DrawAspect="Content" ObjectID="_1654270338" r:id="rId107"/>
              </w:object>
            </w:r>
            <w:r>
              <w:t xml:space="preserve"> </w:t>
            </w:r>
          </w:p>
          <w:p w14:paraId="65D8AB19" w14:textId="77777777" w:rsidR="00701C7E" w:rsidRDefault="00701C7E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FD7C7C">
              <w:rPr>
                <w:position w:val="-50"/>
              </w:rPr>
              <w:object w:dxaOrig="859" w:dyaOrig="1120" w14:anchorId="1874CF7F">
                <v:shape id="_x0000_i1075" type="#_x0000_t75" style="width:42.6pt;height:56.4pt" o:ole="">
                  <v:imagedata r:id="rId108" o:title=""/>
                </v:shape>
                <o:OLEObject Type="Embed" ProgID="Equation.DSMT4" ShapeID="_x0000_i1075" DrawAspect="Content" ObjectID="_1654270339" r:id="rId109"/>
              </w:object>
            </w:r>
          </w:p>
          <w:p w14:paraId="4428BE5D" w14:textId="77777777" w:rsidR="00701C7E" w:rsidRDefault="00701C7E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FD7C7C">
              <w:rPr>
                <w:position w:val="-36"/>
              </w:rPr>
              <w:object w:dxaOrig="760" w:dyaOrig="840" w14:anchorId="5448FF05">
                <v:shape id="_x0000_i1076" type="#_x0000_t75" style="width:38.4pt;height:42pt" o:ole="">
                  <v:imagedata r:id="rId110" o:title=""/>
                </v:shape>
                <o:OLEObject Type="Embed" ProgID="Equation.DSMT4" ShapeID="_x0000_i1076" DrawAspect="Content" ObjectID="_1654270340" r:id="rId111"/>
              </w:object>
            </w:r>
            <w:r>
              <w:t xml:space="preserve"> </w:t>
            </w:r>
          </w:p>
          <w:p w14:paraId="6A1BDF48" w14:textId="77777777" w:rsidR="00701C7E" w:rsidRDefault="00701C7E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FD7C7C">
              <w:rPr>
                <w:position w:val="-36"/>
              </w:rPr>
              <w:object w:dxaOrig="760" w:dyaOrig="840" w14:anchorId="0F6C5263">
                <v:shape id="_x0000_i1077" type="#_x0000_t75" style="width:38.4pt;height:42pt" o:ole="">
                  <v:imagedata r:id="rId112" o:title=""/>
                </v:shape>
                <o:OLEObject Type="Embed" ProgID="Equation.DSMT4" ShapeID="_x0000_i1077" DrawAspect="Content" ObjectID="_1654270341" r:id="rId113"/>
              </w:object>
            </w:r>
          </w:p>
          <w:p w14:paraId="4A51C3C4" w14:textId="77777777" w:rsidR="00701C7E" w:rsidRDefault="00701C7E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FD7C7C">
              <w:rPr>
                <w:position w:val="-36"/>
              </w:rPr>
              <w:object w:dxaOrig="760" w:dyaOrig="840" w14:anchorId="49A16533">
                <v:shape id="_x0000_i1078" type="#_x0000_t75" style="width:38.4pt;height:42pt" o:ole="">
                  <v:imagedata r:id="rId114" o:title=""/>
                </v:shape>
                <o:OLEObject Type="Embed" ProgID="Equation.DSMT4" ShapeID="_x0000_i1078" DrawAspect="Content" ObjectID="_1654270342" r:id="rId115"/>
              </w:object>
            </w:r>
          </w:p>
          <w:bookmarkStart w:id="0" w:name="_Hlk495176356"/>
          <w:p w14:paraId="3DD024A6" w14:textId="77777777" w:rsidR="00E04EEE" w:rsidRDefault="00E04EEE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E04EEE">
              <w:rPr>
                <w:position w:val="-30"/>
              </w:rPr>
              <w:object w:dxaOrig="960" w:dyaOrig="720" w14:anchorId="4FB42912">
                <v:shape id="_x0000_i1079" type="#_x0000_t75" style="width:48pt;height:36pt" o:ole="">
                  <v:imagedata r:id="rId116" o:title=""/>
                </v:shape>
                <o:OLEObject Type="Embed" ProgID="Equation.DSMT4" ShapeID="_x0000_i1079" DrawAspect="Content" ObjectID="_1654270343" r:id="rId117"/>
              </w:object>
            </w:r>
            <w:bookmarkEnd w:id="0"/>
            <w:r>
              <w:t xml:space="preserve"> </w:t>
            </w:r>
          </w:p>
          <w:bookmarkStart w:id="1" w:name="_Hlk495176412"/>
          <w:p w14:paraId="751AC41A" w14:textId="77777777" w:rsidR="00E04EEE" w:rsidRDefault="00E04EEE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E04EEE">
              <w:rPr>
                <w:position w:val="-30"/>
              </w:rPr>
              <w:object w:dxaOrig="1080" w:dyaOrig="720" w14:anchorId="4D9885AF">
                <v:shape id="_x0000_i1080" type="#_x0000_t75" style="width:54pt;height:36pt" o:ole="">
                  <v:imagedata r:id="rId118" o:title=""/>
                </v:shape>
                <o:OLEObject Type="Embed" ProgID="Equation.DSMT4" ShapeID="_x0000_i1080" DrawAspect="Content" ObjectID="_1654270344" r:id="rId119"/>
              </w:object>
            </w:r>
            <w:bookmarkEnd w:id="1"/>
          </w:p>
          <w:p w14:paraId="1EE20472" w14:textId="77777777" w:rsidR="00701C7E" w:rsidRDefault="00701C7E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F05B9E">
              <w:rPr>
                <w:position w:val="-50"/>
              </w:rPr>
              <w:object w:dxaOrig="1100" w:dyaOrig="1120" w14:anchorId="6F4D64DC">
                <v:shape id="_x0000_i1081" type="#_x0000_t75" style="width:54.6pt;height:56.4pt" o:ole="">
                  <v:imagedata r:id="rId120" o:title=""/>
                </v:shape>
                <o:OLEObject Type="Embed" ProgID="Equation.DSMT4" ShapeID="_x0000_i1081" DrawAspect="Content" ObjectID="_1654270345" r:id="rId121"/>
              </w:object>
            </w:r>
          </w:p>
          <w:p w14:paraId="5FD14B93" w14:textId="77777777" w:rsidR="00701C7E" w:rsidRDefault="00701C7E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F05B9E">
              <w:rPr>
                <w:position w:val="-50"/>
              </w:rPr>
              <w:object w:dxaOrig="1100" w:dyaOrig="1120" w14:anchorId="07234768">
                <v:shape id="_x0000_i1082" type="#_x0000_t75" style="width:54.6pt;height:56.4pt" o:ole="">
                  <v:imagedata r:id="rId122" o:title=""/>
                </v:shape>
                <o:OLEObject Type="Embed" ProgID="Equation.DSMT4" ShapeID="_x0000_i1082" DrawAspect="Content" ObjectID="_1654270346" r:id="rId123"/>
              </w:object>
            </w:r>
          </w:p>
          <w:p w14:paraId="7B4D2F26" w14:textId="77777777" w:rsidR="00330FA8" w:rsidRPr="00701C7E" w:rsidRDefault="00701C7E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F05B9E">
              <w:rPr>
                <w:position w:val="-50"/>
              </w:rPr>
              <w:object w:dxaOrig="1219" w:dyaOrig="1120" w14:anchorId="6F772171">
                <v:shape id="_x0000_i1083" type="#_x0000_t75" style="width:60.6pt;height:56.4pt" o:ole="">
                  <v:imagedata r:id="rId124" o:title=""/>
                </v:shape>
                <o:OLEObject Type="Embed" ProgID="Equation.DSMT4" ShapeID="_x0000_i1083" DrawAspect="Content" ObjectID="_1654270347" r:id="rId125"/>
              </w:object>
            </w:r>
          </w:p>
          <w:p w14:paraId="5B16C275" w14:textId="77777777" w:rsidR="00330FA8" w:rsidRDefault="00701C7E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260"/>
                <w:tab w:val="left" w:pos="1620"/>
              </w:tabs>
              <w:spacing w:after="0"/>
              <w:ind w:left="540" w:hanging="540"/>
            </w:pPr>
            <w:r w:rsidRPr="006B5F23">
              <w:rPr>
                <w:position w:val="-50"/>
              </w:rPr>
              <w:object w:dxaOrig="1100" w:dyaOrig="1120" w14:anchorId="484AE2E3">
                <v:shape id="_x0000_i1084" type="#_x0000_t75" style="width:54.6pt;height:56.4pt" o:ole="">
                  <v:imagedata r:id="rId126" o:title=""/>
                </v:shape>
                <o:OLEObject Type="Embed" ProgID="Equation.DSMT4" ShapeID="_x0000_i1084" DrawAspect="Content" ObjectID="_1654270348" r:id="rId127"/>
              </w:object>
            </w:r>
          </w:p>
        </w:tc>
        <w:tc>
          <w:tcPr>
            <w:tcW w:w="3373" w:type="dxa"/>
          </w:tcPr>
          <w:p w14:paraId="132EF3E0" w14:textId="77777777" w:rsidR="00701C7E" w:rsidRDefault="00701C7E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260"/>
                <w:tab w:val="left" w:pos="1620"/>
              </w:tabs>
              <w:spacing w:after="0" w:line="360" w:lineRule="auto"/>
              <w:ind w:left="540" w:hanging="540"/>
            </w:pPr>
            <w:r w:rsidRPr="006B5F23">
              <w:rPr>
                <w:position w:val="-58"/>
              </w:rPr>
              <w:object w:dxaOrig="1240" w:dyaOrig="1280" w14:anchorId="7BEEFB99">
                <v:shape id="_x0000_i1085" type="#_x0000_t75" style="width:62.4pt;height:63.6pt" o:ole="">
                  <v:imagedata r:id="rId128" o:title=""/>
                </v:shape>
                <o:OLEObject Type="Embed" ProgID="Equation.DSMT4" ShapeID="_x0000_i1085" DrawAspect="Content" ObjectID="_1654270349" r:id="rId129"/>
              </w:object>
            </w:r>
          </w:p>
          <w:p w14:paraId="0B4E8509" w14:textId="77777777" w:rsidR="00701C7E" w:rsidRDefault="00701C7E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260"/>
                <w:tab w:val="left" w:pos="1620"/>
              </w:tabs>
              <w:spacing w:after="0" w:line="360" w:lineRule="auto"/>
              <w:ind w:left="540" w:hanging="540"/>
            </w:pPr>
            <w:r w:rsidRPr="006B5F23">
              <w:rPr>
                <w:position w:val="-58"/>
              </w:rPr>
              <w:object w:dxaOrig="1219" w:dyaOrig="1280" w14:anchorId="1A371452">
                <v:shape id="_x0000_i1086" type="#_x0000_t75" style="width:60.6pt;height:63.6pt" o:ole="">
                  <v:imagedata r:id="rId130" o:title=""/>
                </v:shape>
                <o:OLEObject Type="Embed" ProgID="Equation.DSMT4" ShapeID="_x0000_i1086" DrawAspect="Content" ObjectID="_1654270350" r:id="rId131"/>
              </w:object>
            </w:r>
          </w:p>
          <w:p w14:paraId="5E5267A2" w14:textId="77777777" w:rsidR="00701C7E" w:rsidRDefault="00701C7E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260"/>
                <w:tab w:val="left" w:pos="1620"/>
              </w:tabs>
              <w:spacing w:after="0" w:line="360" w:lineRule="auto"/>
              <w:ind w:left="540" w:hanging="540"/>
            </w:pPr>
            <w:r w:rsidRPr="00FD7621">
              <w:rPr>
                <w:position w:val="-50"/>
              </w:rPr>
              <w:object w:dxaOrig="1219" w:dyaOrig="1120" w14:anchorId="4E134B74">
                <v:shape id="_x0000_i1087" type="#_x0000_t75" style="width:60.6pt;height:56.4pt" o:ole="">
                  <v:imagedata r:id="rId132" o:title=""/>
                </v:shape>
                <o:OLEObject Type="Embed" ProgID="Equation.DSMT4" ShapeID="_x0000_i1087" DrawAspect="Content" ObjectID="_1654270351" r:id="rId133"/>
              </w:object>
            </w:r>
          </w:p>
          <w:p w14:paraId="1A5EA8FD" w14:textId="77777777" w:rsidR="00701C7E" w:rsidRPr="00701C7E" w:rsidRDefault="00701C7E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260"/>
                <w:tab w:val="left" w:pos="1620"/>
              </w:tabs>
              <w:spacing w:after="0" w:line="360" w:lineRule="auto"/>
              <w:ind w:left="540" w:hanging="540"/>
            </w:pPr>
            <w:r w:rsidRPr="00FD7621">
              <w:rPr>
                <w:position w:val="-50"/>
              </w:rPr>
              <w:object w:dxaOrig="1080" w:dyaOrig="1120" w14:anchorId="55428DC9">
                <v:shape id="_x0000_i1088" type="#_x0000_t75" style="width:54pt;height:56.4pt" o:ole="">
                  <v:imagedata r:id="rId134" o:title=""/>
                </v:shape>
                <o:OLEObject Type="Embed" ProgID="Equation.DSMT4" ShapeID="_x0000_i1088" DrawAspect="Content" ObjectID="_1654270352" r:id="rId135"/>
              </w:object>
            </w:r>
          </w:p>
          <w:p w14:paraId="3C85C468" w14:textId="77777777" w:rsidR="00330FA8" w:rsidRPr="00B56424" w:rsidRDefault="00FD7621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260"/>
                <w:tab w:val="left" w:pos="1620"/>
              </w:tabs>
              <w:spacing w:after="0" w:line="360" w:lineRule="auto"/>
              <w:ind w:left="540" w:hanging="540"/>
            </w:pPr>
            <w:r w:rsidRPr="00FD7621">
              <w:rPr>
                <w:rFonts w:cs="Times New Roman"/>
                <w:position w:val="-48"/>
                <w:szCs w:val="24"/>
              </w:rPr>
              <w:object w:dxaOrig="1160" w:dyaOrig="1080" w14:anchorId="75464064">
                <v:shape id="_x0000_i1089" type="#_x0000_t75" style="width:57.6pt;height:54pt" o:ole="">
                  <v:imagedata r:id="rId136" o:title=""/>
                </v:shape>
                <o:OLEObject Type="Embed" ProgID="Equation.DSMT4" ShapeID="_x0000_i1089" DrawAspect="Content" ObjectID="_1654270353" r:id="rId137"/>
              </w:object>
            </w:r>
          </w:p>
          <w:p w14:paraId="72CCA318" w14:textId="77777777" w:rsidR="00330FA8" w:rsidRPr="00B43E0C" w:rsidRDefault="00FD7621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FD7621">
              <w:rPr>
                <w:position w:val="-50"/>
              </w:rPr>
              <w:object w:dxaOrig="1200" w:dyaOrig="1120" w14:anchorId="23213D82">
                <v:shape id="_x0000_i1090" type="#_x0000_t75" style="width:60pt;height:56.4pt" o:ole="">
                  <v:imagedata r:id="rId138" o:title=""/>
                </v:shape>
                <o:OLEObject Type="Embed" ProgID="Equation.DSMT4" ShapeID="_x0000_i1090" DrawAspect="Content" ObjectID="_1654270354" r:id="rId139"/>
              </w:object>
            </w:r>
          </w:p>
          <w:p w14:paraId="2F99BD57" w14:textId="77777777" w:rsidR="00330FA8" w:rsidRDefault="00FD7621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FD7621">
              <w:rPr>
                <w:position w:val="-58"/>
              </w:rPr>
              <w:object w:dxaOrig="1219" w:dyaOrig="1280" w14:anchorId="4D415D65">
                <v:shape id="_x0000_i1091" type="#_x0000_t75" style="width:60.6pt;height:63.6pt" o:ole="">
                  <v:imagedata r:id="rId140" o:title=""/>
                </v:shape>
                <o:OLEObject Type="Embed" ProgID="Equation.DSMT4" ShapeID="_x0000_i1091" DrawAspect="Content" ObjectID="_1654270355" r:id="rId141"/>
              </w:object>
            </w:r>
          </w:p>
          <w:p w14:paraId="3801828E" w14:textId="77777777" w:rsidR="008A00F7" w:rsidRDefault="008A00F7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8A00F7">
              <w:rPr>
                <w:position w:val="-50"/>
              </w:rPr>
              <w:object w:dxaOrig="1080" w:dyaOrig="1120" w14:anchorId="5FA8DC3B">
                <v:shape id="_x0000_i1092" type="#_x0000_t75" style="width:54pt;height:56.4pt" o:ole="">
                  <v:imagedata r:id="rId142" o:title=""/>
                </v:shape>
                <o:OLEObject Type="Embed" ProgID="Equation.DSMT4" ShapeID="_x0000_i1092" DrawAspect="Content" ObjectID="_1654270356" r:id="rId143"/>
              </w:object>
            </w:r>
            <w:r>
              <w:t xml:space="preserve"> </w:t>
            </w:r>
          </w:p>
          <w:p w14:paraId="2CFA5429" w14:textId="77777777" w:rsidR="008A00F7" w:rsidRDefault="008A00F7" w:rsidP="000E2206">
            <w:pPr>
              <w:pStyle w:val="ListParagraph"/>
              <w:numPr>
                <w:ilvl w:val="0"/>
                <w:numId w:val="24"/>
              </w:numPr>
              <w:tabs>
                <w:tab w:val="left" w:pos="1620"/>
              </w:tabs>
              <w:spacing w:after="0" w:line="360" w:lineRule="auto"/>
              <w:ind w:left="540" w:hanging="540"/>
            </w:pPr>
            <w:r w:rsidRPr="008A00F7">
              <w:rPr>
                <w:position w:val="-50"/>
              </w:rPr>
              <w:object w:dxaOrig="1219" w:dyaOrig="1120" w14:anchorId="6C15BCE4">
                <v:shape id="_x0000_i1093" type="#_x0000_t75" style="width:60.6pt;height:56.4pt" o:ole="">
                  <v:imagedata r:id="rId144" o:title=""/>
                </v:shape>
                <o:OLEObject Type="Embed" ProgID="Equation.DSMT4" ShapeID="_x0000_i1093" DrawAspect="Content" ObjectID="_1654270357" r:id="rId145"/>
              </w:object>
            </w:r>
            <w:r>
              <w:t xml:space="preserve"> </w:t>
            </w:r>
          </w:p>
        </w:tc>
      </w:tr>
    </w:tbl>
    <w:p w14:paraId="056AC911" w14:textId="578E861E" w:rsidR="00A60B45" w:rsidRDefault="00A60B45" w:rsidP="000450FC">
      <w:pPr>
        <w:rPr>
          <w:sz w:val="4"/>
          <w:szCs w:val="16"/>
        </w:rPr>
      </w:pPr>
    </w:p>
    <w:p w14:paraId="11BC1354" w14:textId="773E3C9A" w:rsidR="00926F74" w:rsidRDefault="00926F74" w:rsidP="000450FC">
      <w:pPr>
        <w:rPr>
          <w:sz w:val="4"/>
          <w:szCs w:val="16"/>
        </w:rPr>
      </w:pPr>
    </w:p>
    <w:p w14:paraId="1979CC23" w14:textId="7F478BBC" w:rsidR="00926F74" w:rsidRDefault="00926F74" w:rsidP="00926F74">
      <w:pPr>
        <w:tabs>
          <w:tab w:val="left" w:pos="1080"/>
        </w:tabs>
        <w:spacing w:line="360" w:lineRule="auto"/>
      </w:pPr>
      <w:r>
        <w:lastRenderedPageBreak/>
        <w:t>(</w:t>
      </w:r>
      <w:r>
        <w:rPr>
          <w:b/>
        </w:rPr>
        <w:t>35</w:t>
      </w:r>
      <w:r w:rsidRPr="00F07B8B">
        <w:rPr>
          <w:b/>
        </w:rPr>
        <w:t xml:space="preserve"> </w:t>
      </w:r>
      <w:r w:rsidRPr="00F07B8B">
        <w:rPr>
          <w:b/>
        </w:rPr>
        <w:sym w:font="Symbol" w:char="F02D"/>
      </w:r>
      <w:r w:rsidRPr="00F07B8B">
        <w:rPr>
          <w:b/>
        </w:rPr>
        <w:t xml:space="preserve"> </w:t>
      </w:r>
      <w:r>
        <w:rPr>
          <w:b/>
        </w:rPr>
        <w:t>46</w:t>
      </w:r>
      <w:r>
        <w:t>)</w:t>
      </w:r>
      <w:r>
        <w:tab/>
        <w:t xml:space="preserve">Solve for </w:t>
      </w:r>
      <w:r w:rsidRPr="00E667B5">
        <w:rPr>
          <w:i/>
        </w:rPr>
        <w:t>x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81"/>
        <w:gridCol w:w="3435"/>
        <w:gridCol w:w="3408"/>
      </w:tblGrid>
      <w:tr w:rsidR="00926F74" w14:paraId="24F03389" w14:textId="77777777" w:rsidTr="00A35A7D">
        <w:tc>
          <w:tcPr>
            <w:tcW w:w="3500" w:type="dxa"/>
          </w:tcPr>
          <w:p w14:paraId="709911A2" w14:textId="77777777" w:rsidR="00926F74" w:rsidRDefault="00926F74" w:rsidP="00A35A7D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E667B5">
              <w:rPr>
                <w:position w:val="-30"/>
              </w:rPr>
              <w:object w:dxaOrig="1060" w:dyaOrig="720" w14:anchorId="16CB9519">
                <v:shape id="_x0000_i1094" type="#_x0000_t75" style="width:53.4pt;height:36pt" o:ole="">
                  <v:imagedata r:id="rId146" o:title=""/>
                </v:shape>
                <o:OLEObject Type="Embed" ProgID="Equation.DSMT4" ShapeID="_x0000_i1094" DrawAspect="Content" ObjectID="_1654270358" r:id="rId147"/>
              </w:object>
            </w:r>
          </w:p>
          <w:p w14:paraId="3B467986" w14:textId="77777777" w:rsidR="00926F74" w:rsidRDefault="00926F74" w:rsidP="00A35A7D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7501CF">
              <w:rPr>
                <w:position w:val="-30"/>
              </w:rPr>
              <w:object w:dxaOrig="1120" w:dyaOrig="720" w14:anchorId="1B23AC96">
                <v:shape id="_x0000_i1095" type="#_x0000_t75" style="width:56.4pt;height:36pt" o:ole="">
                  <v:imagedata r:id="rId148" o:title=""/>
                </v:shape>
                <o:OLEObject Type="Embed" ProgID="Equation.DSMT4" ShapeID="_x0000_i1095" DrawAspect="Content" ObjectID="_1654270359" r:id="rId149"/>
              </w:object>
            </w:r>
          </w:p>
          <w:p w14:paraId="19B0E552" w14:textId="77777777" w:rsidR="00926F74" w:rsidRDefault="00926F74" w:rsidP="00A35A7D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3F139D">
              <w:rPr>
                <w:position w:val="-30"/>
              </w:rPr>
              <w:object w:dxaOrig="1240" w:dyaOrig="720" w14:anchorId="42A0BB6D">
                <v:shape id="_x0000_i1096" type="#_x0000_t75" style="width:62.4pt;height:36pt" o:ole="">
                  <v:imagedata r:id="rId150" o:title=""/>
                </v:shape>
                <o:OLEObject Type="Embed" ProgID="Equation.DSMT4" ShapeID="_x0000_i1096" DrawAspect="Content" ObjectID="_1654270360" r:id="rId151"/>
              </w:object>
            </w:r>
          </w:p>
          <w:p w14:paraId="325A33E3" w14:textId="77777777" w:rsidR="00926F74" w:rsidRDefault="00926F74" w:rsidP="00A35A7D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AE66EF">
              <w:rPr>
                <w:position w:val="-30"/>
              </w:rPr>
              <w:object w:dxaOrig="999" w:dyaOrig="720" w14:anchorId="2B4322A2">
                <v:shape id="_x0000_i1097" type="#_x0000_t75" style="width:50.4pt;height:36pt" o:ole="">
                  <v:imagedata r:id="rId152" o:title=""/>
                </v:shape>
                <o:OLEObject Type="Embed" ProgID="Equation.DSMT4" ShapeID="_x0000_i1097" DrawAspect="Content" ObjectID="_1654270361" r:id="rId153"/>
              </w:object>
            </w:r>
            <w:r>
              <w:t xml:space="preserve"> </w:t>
            </w:r>
          </w:p>
          <w:p w14:paraId="49854EAD" w14:textId="77777777" w:rsidR="00926F74" w:rsidRDefault="00926F74" w:rsidP="00A35A7D">
            <w:pPr>
              <w:pStyle w:val="ListParagraph"/>
              <w:numPr>
                <w:ilvl w:val="0"/>
                <w:numId w:val="24"/>
              </w:numPr>
              <w:spacing w:line="276" w:lineRule="auto"/>
              <w:ind w:left="540" w:hanging="540"/>
            </w:pPr>
            <w:r w:rsidRPr="00AE66EF">
              <w:rPr>
                <w:position w:val="-30"/>
              </w:rPr>
              <w:object w:dxaOrig="1240" w:dyaOrig="720" w14:anchorId="4994791E">
                <v:shape id="_x0000_i1098" type="#_x0000_t75" style="width:62.4pt;height:36pt" o:ole="">
                  <v:imagedata r:id="rId154" o:title=""/>
                </v:shape>
                <o:OLEObject Type="Embed" ProgID="Equation.DSMT4" ShapeID="_x0000_i1098" DrawAspect="Content" ObjectID="_1654270362" r:id="rId155"/>
              </w:object>
            </w:r>
            <w:r>
              <w:t xml:space="preserve"> </w:t>
            </w:r>
          </w:p>
        </w:tc>
        <w:tc>
          <w:tcPr>
            <w:tcW w:w="3501" w:type="dxa"/>
          </w:tcPr>
          <w:p w14:paraId="1A281A11" w14:textId="77777777" w:rsidR="00926F74" w:rsidRDefault="00926F74" w:rsidP="00A35A7D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AE66EF">
              <w:rPr>
                <w:position w:val="-30"/>
              </w:rPr>
              <w:object w:dxaOrig="1920" w:dyaOrig="720" w14:anchorId="5FF74CB0">
                <v:shape id="_x0000_i1099" type="#_x0000_t75" style="width:96pt;height:36pt" o:ole="">
                  <v:imagedata r:id="rId156" o:title=""/>
                </v:shape>
                <o:OLEObject Type="Embed" ProgID="Equation.DSMT4" ShapeID="_x0000_i1099" DrawAspect="Content" ObjectID="_1654270363" r:id="rId157"/>
              </w:object>
            </w:r>
            <w:r>
              <w:t xml:space="preserve"> </w:t>
            </w:r>
          </w:p>
          <w:p w14:paraId="0F7CC224" w14:textId="77777777" w:rsidR="00926F74" w:rsidRDefault="00926F74" w:rsidP="00A35A7D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AE66EF">
              <w:rPr>
                <w:position w:val="-30"/>
              </w:rPr>
              <w:object w:dxaOrig="1579" w:dyaOrig="720" w14:anchorId="2D45DF25">
                <v:shape id="_x0000_i1100" type="#_x0000_t75" style="width:78.6pt;height:36pt" o:ole="">
                  <v:imagedata r:id="rId158" o:title=""/>
                </v:shape>
                <o:OLEObject Type="Embed" ProgID="Equation.DSMT4" ShapeID="_x0000_i1100" DrawAspect="Content" ObjectID="_1654270364" r:id="rId159"/>
              </w:object>
            </w:r>
            <w:r>
              <w:t xml:space="preserve"> </w:t>
            </w:r>
          </w:p>
          <w:p w14:paraId="403088E3" w14:textId="77777777" w:rsidR="00926F74" w:rsidRDefault="00926F74" w:rsidP="00A35A7D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AE66EF">
              <w:rPr>
                <w:position w:val="-30"/>
              </w:rPr>
              <w:object w:dxaOrig="1219" w:dyaOrig="720" w14:anchorId="6C8E54CC">
                <v:shape id="_x0000_i1101" type="#_x0000_t75" style="width:60.6pt;height:36pt" o:ole="">
                  <v:imagedata r:id="rId160" o:title=""/>
                </v:shape>
                <o:OLEObject Type="Embed" ProgID="Equation.DSMT4" ShapeID="_x0000_i1101" DrawAspect="Content" ObjectID="_1654270365" r:id="rId161"/>
              </w:object>
            </w:r>
            <w:r>
              <w:t xml:space="preserve"> </w:t>
            </w:r>
          </w:p>
          <w:p w14:paraId="210053F1" w14:textId="77777777" w:rsidR="00926F74" w:rsidRDefault="00926F74" w:rsidP="00A35A7D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AE66EF">
              <w:rPr>
                <w:position w:val="-50"/>
              </w:rPr>
              <w:object w:dxaOrig="1600" w:dyaOrig="1120" w14:anchorId="2B580574">
                <v:shape id="_x0000_i1102" type="#_x0000_t75" style="width:80.4pt;height:56.4pt" o:ole="">
                  <v:imagedata r:id="rId162" o:title=""/>
                </v:shape>
                <o:OLEObject Type="Embed" ProgID="Equation.DSMT4" ShapeID="_x0000_i1102" DrawAspect="Content" ObjectID="_1654270366" r:id="rId163"/>
              </w:object>
            </w:r>
            <w:r>
              <w:t xml:space="preserve"> </w:t>
            </w:r>
          </w:p>
        </w:tc>
        <w:tc>
          <w:tcPr>
            <w:tcW w:w="3501" w:type="dxa"/>
          </w:tcPr>
          <w:p w14:paraId="24A11879" w14:textId="77777777" w:rsidR="00926F74" w:rsidRDefault="00926F74" w:rsidP="00A35A7D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AE66EF">
              <w:rPr>
                <w:position w:val="-50"/>
              </w:rPr>
              <w:object w:dxaOrig="1579" w:dyaOrig="1120" w14:anchorId="6AD609FB">
                <v:shape id="_x0000_i1103" type="#_x0000_t75" style="width:78.6pt;height:56.4pt" o:ole="">
                  <v:imagedata r:id="rId164" o:title=""/>
                </v:shape>
                <o:OLEObject Type="Embed" ProgID="Equation.DSMT4" ShapeID="_x0000_i1103" DrawAspect="Content" ObjectID="_1654270367" r:id="rId165"/>
              </w:object>
            </w:r>
            <w:r>
              <w:t xml:space="preserve"> </w:t>
            </w:r>
          </w:p>
          <w:p w14:paraId="53349E37" w14:textId="77777777" w:rsidR="00926F74" w:rsidRDefault="00926F74" w:rsidP="00A35A7D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AE66EF">
              <w:rPr>
                <w:position w:val="-50"/>
              </w:rPr>
              <w:object w:dxaOrig="1579" w:dyaOrig="1120" w14:anchorId="3049D008">
                <v:shape id="_x0000_i1104" type="#_x0000_t75" style="width:78.6pt;height:56.4pt" o:ole="">
                  <v:imagedata r:id="rId166" o:title=""/>
                </v:shape>
                <o:OLEObject Type="Embed" ProgID="Equation.DSMT4" ShapeID="_x0000_i1104" DrawAspect="Content" ObjectID="_1654270368" r:id="rId167"/>
              </w:object>
            </w:r>
            <w:r>
              <w:t xml:space="preserve"> </w:t>
            </w:r>
          </w:p>
          <w:p w14:paraId="24A69007" w14:textId="77777777" w:rsidR="00926F74" w:rsidRDefault="00926F74" w:rsidP="00A35A7D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6C2261">
              <w:rPr>
                <w:position w:val="-50"/>
              </w:rPr>
              <w:object w:dxaOrig="1460" w:dyaOrig="1120" w14:anchorId="1ABE8179">
                <v:shape id="_x0000_i1105" type="#_x0000_t75" style="width:72.6pt;height:56.4pt" o:ole="">
                  <v:imagedata r:id="rId168" o:title=""/>
                </v:shape>
                <o:OLEObject Type="Embed" ProgID="Equation.DSMT4" ShapeID="_x0000_i1105" DrawAspect="Content" ObjectID="_1654270369" r:id="rId169"/>
              </w:object>
            </w:r>
            <w:r>
              <w:t xml:space="preserve"> </w:t>
            </w:r>
          </w:p>
        </w:tc>
      </w:tr>
    </w:tbl>
    <w:p w14:paraId="093C0FDD" w14:textId="77777777" w:rsidR="00926F74" w:rsidRPr="000450FC" w:rsidRDefault="00926F74" w:rsidP="00926F74"/>
    <w:sectPr w:rsidR="00926F74" w:rsidRPr="000450FC" w:rsidSect="00560380">
      <w:footerReference w:type="default" r:id="rId170"/>
      <w:pgSz w:w="12240" w:h="15840" w:code="1"/>
      <w:pgMar w:top="864" w:right="864" w:bottom="864" w:left="1152" w:header="288" w:footer="144" w:gutter="0"/>
      <w:pgNumType w:start="26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59D8B93" w14:textId="77777777" w:rsidR="00B305F6" w:rsidRDefault="00B305F6" w:rsidP="00A61E7E">
      <w:r>
        <w:separator/>
      </w:r>
    </w:p>
  </w:endnote>
  <w:endnote w:type="continuationSeparator" w:id="0">
    <w:p w14:paraId="3ECCDAFA" w14:textId="77777777" w:rsidR="00B305F6" w:rsidRDefault="00B305F6" w:rsidP="00A61E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87476"/>
      <w:docPartObj>
        <w:docPartGallery w:val="Page Numbers (Bottom of Page)"/>
        <w:docPartUnique/>
      </w:docPartObj>
    </w:sdtPr>
    <w:sdtEndPr/>
    <w:sdtContent>
      <w:p w14:paraId="779B19D6" w14:textId="77777777" w:rsidR="002220B9" w:rsidRDefault="002220B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04592">
          <w:rPr>
            <w:noProof/>
          </w:rPr>
          <w:t>48</w:t>
        </w:r>
        <w:r>
          <w:rPr>
            <w:noProof/>
          </w:rPr>
          <w:fldChar w:fldCharType="end"/>
        </w:r>
      </w:p>
    </w:sdtContent>
  </w:sdt>
  <w:p w14:paraId="143B1989" w14:textId="77777777" w:rsidR="002220B9" w:rsidRDefault="002220B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F4CAEF8" w14:textId="77777777" w:rsidR="00B305F6" w:rsidRDefault="00B305F6" w:rsidP="00A61E7E">
      <w:r>
        <w:separator/>
      </w:r>
    </w:p>
  </w:footnote>
  <w:footnote w:type="continuationSeparator" w:id="0">
    <w:p w14:paraId="2BB48946" w14:textId="77777777" w:rsidR="00B305F6" w:rsidRDefault="00B305F6" w:rsidP="00A61E7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E330E6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" w15:restartNumberingAfterBreak="0">
    <w:nsid w:val="05053925"/>
    <w:multiLevelType w:val="hybridMultilevel"/>
    <w:tmpl w:val="40B84306"/>
    <w:lvl w:ilvl="0" w:tplc="D366AE6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E748B1"/>
    <w:multiLevelType w:val="hybridMultilevel"/>
    <w:tmpl w:val="AE769858"/>
    <w:lvl w:ilvl="0" w:tplc="1272F9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A66129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" w15:restartNumberingAfterBreak="0">
    <w:nsid w:val="1A3C2F44"/>
    <w:multiLevelType w:val="hybridMultilevel"/>
    <w:tmpl w:val="EBF80786"/>
    <w:lvl w:ilvl="0" w:tplc="049E648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410E54"/>
    <w:multiLevelType w:val="hybridMultilevel"/>
    <w:tmpl w:val="37423F92"/>
    <w:lvl w:ilvl="0" w:tplc="492C718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9D7E12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7521F5"/>
    <w:multiLevelType w:val="hybridMultilevel"/>
    <w:tmpl w:val="DFB0F82A"/>
    <w:lvl w:ilvl="0" w:tplc="8B5833C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152A24"/>
    <w:multiLevelType w:val="hybridMultilevel"/>
    <w:tmpl w:val="9258E644"/>
    <w:lvl w:ilvl="0" w:tplc="4AF2896C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7E501E4"/>
    <w:multiLevelType w:val="hybridMultilevel"/>
    <w:tmpl w:val="EA0C719E"/>
    <w:lvl w:ilvl="0" w:tplc="33BE6BE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C2F0CAE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F817402"/>
    <w:multiLevelType w:val="hybridMultilevel"/>
    <w:tmpl w:val="7D7694CC"/>
    <w:lvl w:ilvl="0" w:tplc="E37ED3F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FA60AC9"/>
    <w:multiLevelType w:val="hybridMultilevel"/>
    <w:tmpl w:val="81EE2268"/>
    <w:lvl w:ilvl="0" w:tplc="5A92FED2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FCC294F"/>
    <w:multiLevelType w:val="hybridMultilevel"/>
    <w:tmpl w:val="AE769858"/>
    <w:lvl w:ilvl="0" w:tplc="1272F9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0D7319B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5" w15:restartNumberingAfterBreak="0">
    <w:nsid w:val="44DD10B7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91D33D8"/>
    <w:multiLevelType w:val="hybridMultilevel"/>
    <w:tmpl w:val="C2BE7C6A"/>
    <w:lvl w:ilvl="0" w:tplc="4AFE51A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29565B7"/>
    <w:multiLevelType w:val="hybridMultilevel"/>
    <w:tmpl w:val="DA161806"/>
    <w:lvl w:ilvl="0" w:tplc="89C4AA3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34704E6"/>
    <w:multiLevelType w:val="hybridMultilevel"/>
    <w:tmpl w:val="319C776E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36A5C3B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0" w15:restartNumberingAfterBreak="0">
    <w:nsid w:val="5D387257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5CA3F61"/>
    <w:multiLevelType w:val="hybridMultilevel"/>
    <w:tmpl w:val="3E8497BE"/>
    <w:lvl w:ilvl="0" w:tplc="017AF20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0375028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3" w15:restartNumberingAfterBreak="0">
    <w:nsid w:val="717A3225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4" w15:restartNumberingAfterBreak="0">
    <w:nsid w:val="725D2494"/>
    <w:multiLevelType w:val="hybridMultilevel"/>
    <w:tmpl w:val="E75AF1CE"/>
    <w:lvl w:ilvl="0" w:tplc="9D9CF21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3043AF9"/>
    <w:multiLevelType w:val="hybridMultilevel"/>
    <w:tmpl w:val="EA0C719E"/>
    <w:lvl w:ilvl="0" w:tplc="33BE6BE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3BE0816"/>
    <w:multiLevelType w:val="hybridMultilevel"/>
    <w:tmpl w:val="977607C8"/>
    <w:lvl w:ilvl="0" w:tplc="D4184974">
      <w:start w:val="1"/>
      <w:numFmt w:val="lowerLetter"/>
      <w:lvlText w:val="%1)"/>
      <w:lvlJc w:val="left"/>
      <w:pPr>
        <w:ind w:left="5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7" w15:restartNumberingAfterBreak="0">
    <w:nsid w:val="742154AA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855326E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C5A6544"/>
    <w:multiLevelType w:val="hybridMultilevel"/>
    <w:tmpl w:val="C4660890"/>
    <w:lvl w:ilvl="0" w:tplc="F1C4B0C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F280182"/>
    <w:multiLevelType w:val="hybridMultilevel"/>
    <w:tmpl w:val="23B071B6"/>
    <w:lvl w:ilvl="0" w:tplc="F5D819B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2"/>
  </w:num>
  <w:num w:numId="3">
    <w:abstractNumId w:val="8"/>
  </w:num>
  <w:num w:numId="4">
    <w:abstractNumId w:val="1"/>
  </w:num>
  <w:num w:numId="5">
    <w:abstractNumId w:val="18"/>
  </w:num>
  <w:num w:numId="6">
    <w:abstractNumId w:val="24"/>
  </w:num>
  <w:num w:numId="7">
    <w:abstractNumId w:val="25"/>
  </w:num>
  <w:num w:numId="8">
    <w:abstractNumId w:val="7"/>
  </w:num>
  <w:num w:numId="9">
    <w:abstractNumId w:val="11"/>
  </w:num>
  <w:num w:numId="10">
    <w:abstractNumId w:val="21"/>
  </w:num>
  <w:num w:numId="11">
    <w:abstractNumId w:val="16"/>
  </w:num>
  <w:num w:numId="12">
    <w:abstractNumId w:val="29"/>
  </w:num>
  <w:num w:numId="13">
    <w:abstractNumId w:val="26"/>
  </w:num>
  <w:num w:numId="14">
    <w:abstractNumId w:val="4"/>
  </w:num>
  <w:num w:numId="15">
    <w:abstractNumId w:val="2"/>
  </w:num>
  <w:num w:numId="16">
    <w:abstractNumId w:val="17"/>
  </w:num>
  <w:num w:numId="17">
    <w:abstractNumId w:val="9"/>
  </w:num>
  <w:num w:numId="18">
    <w:abstractNumId w:val="10"/>
  </w:num>
  <w:num w:numId="19">
    <w:abstractNumId w:val="20"/>
  </w:num>
  <w:num w:numId="20">
    <w:abstractNumId w:val="28"/>
  </w:num>
  <w:num w:numId="21">
    <w:abstractNumId w:val="6"/>
  </w:num>
  <w:num w:numId="22">
    <w:abstractNumId w:val="15"/>
  </w:num>
  <w:num w:numId="23">
    <w:abstractNumId w:val="27"/>
  </w:num>
  <w:num w:numId="24">
    <w:abstractNumId w:val="13"/>
  </w:num>
  <w:num w:numId="25">
    <w:abstractNumId w:val="30"/>
  </w:num>
  <w:num w:numId="26">
    <w:abstractNumId w:val="19"/>
  </w:num>
  <w:num w:numId="27">
    <w:abstractNumId w:val="14"/>
  </w:num>
  <w:num w:numId="28">
    <w:abstractNumId w:val="23"/>
  </w:num>
  <w:num w:numId="29">
    <w:abstractNumId w:val="3"/>
  </w:num>
  <w:num w:numId="30">
    <w:abstractNumId w:val="0"/>
  </w:num>
  <w:num w:numId="31">
    <w:abstractNumId w:val="22"/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002ED"/>
    <w:rsid w:val="00004592"/>
    <w:rsid w:val="00006BC1"/>
    <w:rsid w:val="00013814"/>
    <w:rsid w:val="00016E17"/>
    <w:rsid w:val="00017A18"/>
    <w:rsid w:val="0002541D"/>
    <w:rsid w:val="00026D34"/>
    <w:rsid w:val="00026E96"/>
    <w:rsid w:val="00026FA8"/>
    <w:rsid w:val="00032B7A"/>
    <w:rsid w:val="000362D6"/>
    <w:rsid w:val="00037BD0"/>
    <w:rsid w:val="00042136"/>
    <w:rsid w:val="00044186"/>
    <w:rsid w:val="000450FC"/>
    <w:rsid w:val="00051920"/>
    <w:rsid w:val="000534B7"/>
    <w:rsid w:val="00053E11"/>
    <w:rsid w:val="00055C4B"/>
    <w:rsid w:val="00056DA0"/>
    <w:rsid w:val="000677EF"/>
    <w:rsid w:val="0007209B"/>
    <w:rsid w:val="00081612"/>
    <w:rsid w:val="00084DF5"/>
    <w:rsid w:val="00085FB0"/>
    <w:rsid w:val="0008692A"/>
    <w:rsid w:val="00087A69"/>
    <w:rsid w:val="00087CB0"/>
    <w:rsid w:val="0009427D"/>
    <w:rsid w:val="00097C18"/>
    <w:rsid w:val="000A2044"/>
    <w:rsid w:val="000A4655"/>
    <w:rsid w:val="000A4EEA"/>
    <w:rsid w:val="000A5423"/>
    <w:rsid w:val="000B0A82"/>
    <w:rsid w:val="000B0C56"/>
    <w:rsid w:val="000B0D60"/>
    <w:rsid w:val="000B42D4"/>
    <w:rsid w:val="000B7DF6"/>
    <w:rsid w:val="000C15F0"/>
    <w:rsid w:val="000C183E"/>
    <w:rsid w:val="000C37D6"/>
    <w:rsid w:val="000C4D93"/>
    <w:rsid w:val="000C5A2C"/>
    <w:rsid w:val="000C6A42"/>
    <w:rsid w:val="000D3232"/>
    <w:rsid w:val="000D41EF"/>
    <w:rsid w:val="000D5AD0"/>
    <w:rsid w:val="000E10B0"/>
    <w:rsid w:val="000E2206"/>
    <w:rsid w:val="000E2998"/>
    <w:rsid w:val="000E46B8"/>
    <w:rsid w:val="000E4FAE"/>
    <w:rsid w:val="000E7768"/>
    <w:rsid w:val="000F15C6"/>
    <w:rsid w:val="000F2071"/>
    <w:rsid w:val="000F2AF8"/>
    <w:rsid w:val="000F3DB0"/>
    <w:rsid w:val="000F56F8"/>
    <w:rsid w:val="000F5B68"/>
    <w:rsid w:val="00100A24"/>
    <w:rsid w:val="00101059"/>
    <w:rsid w:val="001027BD"/>
    <w:rsid w:val="00103041"/>
    <w:rsid w:val="0010627F"/>
    <w:rsid w:val="00112A46"/>
    <w:rsid w:val="001131A2"/>
    <w:rsid w:val="00116813"/>
    <w:rsid w:val="00123DE5"/>
    <w:rsid w:val="00124A39"/>
    <w:rsid w:val="00124DA4"/>
    <w:rsid w:val="0012656D"/>
    <w:rsid w:val="00126570"/>
    <w:rsid w:val="00127CA7"/>
    <w:rsid w:val="0013142D"/>
    <w:rsid w:val="00131F2B"/>
    <w:rsid w:val="001357EF"/>
    <w:rsid w:val="0014271D"/>
    <w:rsid w:val="00152984"/>
    <w:rsid w:val="00153333"/>
    <w:rsid w:val="001535C5"/>
    <w:rsid w:val="001548A0"/>
    <w:rsid w:val="00154FD9"/>
    <w:rsid w:val="00156C1D"/>
    <w:rsid w:val="00160BB6"/>
    <w:rsid w:val="00161BA6"/>
    <w:rsid w:val="001642A5"/>
    <w:rsid w:val="001662FC"/>
    <w:rsid w:val="001711C6"/>
    <w:rsid w:val="001711EE"/>
    <w:rsid w:val="00171FA8"/>
    <w:rsid w:val="00172E60"/>
    <w:rsid w:val="00175240"/>
    <w:rsid w:val="00176FE9"/>
    <w:rsid w:val="00177E17"/>
    <w:rsid w:val="0018235F"/>
    <w:rsid w:val="00183C1F"/>
    <w:rsid w:val="00183ECC"/>
    <w:rsid w:val="001858BD"/>
    <w:rsid w:val="00190F22"/>
    <w:rsid w:val="00195CB6"/>
    <w:rsid w:val="001A1DAB"/>
    <w:rsid w:val="001A25F6"/>
    <w:rsid w:val="001A32A3"/>
    <w:rsid w:val="001A5376"/>
    <w:rsid w:val="001A5E9D"/>
    <w:rsid w:val="001A7D92"/>
    <w:rsid w:val="001B613B"/>
    <w:rsid w:val="001C6B62"/>
    <w:rsid w:val="001C6FD5"/>
    <w:rsid w:val="001C7FF7"/>
    <w:rsid w:val="001D0BCF"/>
    <w:rsid w:val="001D3BCD"/>
    <w:rsid w:val="001D5279"/>
    <w:rsid w:val="001D5C1D"/>
    <w:rsid w:val="001D5EC7"/>
    <w:rsid w:val="001E415A"/>
    <w:rsid w:val="001E541A"/>
    <w:rsid w:val="001E5DA4"/>
    <w:rsid w:val="001E72CA"/>
    <w:rsid w:val="001F2182"/>
    <w:rsid w:val="001F243A"/>
    <w:rsid w:val="001F347B"/>
    <w:rsid w:val="001F3DD1"/>
    <w:rsid w:val="001F4C17"/>
    <w:rsid w:val="002007D3"/>
    <w:rsid w:val="00200C30"/>
    <w:rsid w:val="00200FBF"/>
    <w:rsid w:val="002037D6"/>
    <w:rsid w:val="0020584B"/>
    <w:rsid w:val="002075CC"/>
    <w:rsid w:val="0021028F"/>
    <w:rsid w:val="00211E24"/>
    <w:rsid w:val="002137C9"/>
    <w:rsid w:val="002173F9"/>
    <w:rsid w:val="002179D6"/>
    <w:rsid w:val="00221B2F"/>
    <w:rsid w:val="00221FC8"/>
    <w:rsid w:val="002220B9"/>
    <w:rsid w:val="0022334B"/>
    <w:rsid w:val="0022654A"/>
    <w:rsid w:val="00231B33"/>
    <w:rsid w:val="00233705"/>
    <w:rsid w:val="00234072"/>
    <w:rsid w:val="00236932"/>
    <w:rsid w:val="0024547F"/>
    <w:rsid w:val="002469CD"/>
    <w:rsid w:val="00251CB3"/>
    <w:rsid w:val="00261A55"/>
    <w:rsid w:val="00262CE8"/>
    <w:rsid w:val="00264E6D"/>
    <w:rsid w:val="00264F0E"/>
    <w:rsid w:val="0026678B"/>
    <w:rsid w:val="002675C8"/>
    <w:rsid w:val="00274B21"/>
    <w:rsid w:val="00275FBE"/>
    <w:rsid w:val="00277980"/>
    <w:rsid w:val="002801B1"/>
    <w:rsid w:val="002847C9"/>
    <w:rsid w:val="002868B3"/>
    <w:rsid w:val="00286D32"/>
    <w:rsid w:val="00291325"/>
    <w:rsid w:val="0029732E"/>
    <w:rsid w:val="002A2AA7"/>
    <w:rsid w:val="002A50E6"/>
    <w:rsid w:val="002A5BF0"/>
    <w:rsid w:val="002B1BB5"/>
    <w:rsid w:val="002B2261"/>
    <w:rsid w:val="002B29D3"/>
    <w:rsid w:val="002B3402"/>
    <w:rsid w:val="002B71CA"/>
    <w:rsid w:val="002B7641"/>
    <w:rsid w:val="002C05DB"/>
    <w:rsid w:val="002C0B7A"/>
    <w:rsid w:val="002C0FAC"/>
    <w:rsid w:val="002C214E"/>
    <w:rsid w:val="002C2210"/>
    <w:rsid w:val="002C3844"/>
    <w:rsid w:val="002D2A96"/>
    <w:rsid w:val="002E2B49"/>
    <w:rsid w:val="002E3AAC"/>
    <w:rsid w:val="002E731E"/>
    <w:rsid w:val="002E79DD"/>
    <w:rsid w:val="002E7E80"/>
    <w:rsid w:val="002F0865"/>
    <w:rsid w:val="002F16AA"/>
    <w:rsid w:val="002F1D81"/>
    <w:rsid w:val="0030093D"/>
    <w:rsid w:val="00300F9A"/>
    <w:rsid w:val="00305774"/>
    <w:rsid w:val="003063CF"/>
    <w:rsid w:val="00306421"/>
    <w:rsid w:val="0030722D"/>
    <w:rsid w:val="0031242B"/>
    <w:rsid w:val="0031397D"/>
    <w:rsid w:val="00315AB3"/>
    <w:rsid w:val="00321384"/>
    <w:rsid w:val="00323042"/>
    <w:rsid w:val="00323D26"/>
    <w:rsid w:val="00324232"/>
    <w:rsid w:val="003271FD"/>
    <w:rsid w:val="003302E3"/>
    <w:rsid w:val="00330FA8"/>
    <w:rsid w:val="003313F9"/>
    <w:rsid w:val="00333FBA"/>
    <w:rsid w:val="00335E6F"/>
    <w:rsid w:val="0033639C"/>
    <w:rsid w:val="00336E23"/>
    <w:rsid w:val="00337A67"/>
    <w:rsid w:val="003414F0"/>
    <w:rsid w:val="00341BC5"/>
    <w:rsid w:val="00341E8C"/>
    <w:rsid w:val="0034287D"/>
    <w:rsid w:val="00345744"/>
    <w:rsid w:val="00346BEF"/>
    <w:rsid w:val="00351729"/>
    <w:rsid w:val="00352170"/>
    <w:rsid w:val="00353814"/>
    <w:rsid w:val="00356663"/>
    <w:rsid w:val="00362638"/>
    <w:rsid w:val="00362CF7"/>
    <w:rsid w:val="00362DC0"/>
    <w:rsid w:val="0036370B"/>
    <w:rsid w:val="00364D60"/>
    <w:rsid w:val="00367126"/>
    <w:rsid w:val="00367E2B"/>
    <w:rsid w:val="00370A44"/>
    <w:rsid w:val="0037114B"/>
    <w:rsid w:val="00375316"/>
    <w:rsid w:val="00376C02"/>
    <w:rsid w:val="00376DC8"/>
    <w:rsid w:val="00381BC4"/>
    <w:rsid w:val="00384F31"/>
    <w:rsid w:val="00385E7D"/>
    <w:rsid w:val="00386531"/>
    <w:rsid w:val="003908DD"/>
    <w:rsid w:val="0039298E"/>
    <w:rsid w:val="00392A0B"/>
    <w:rsid w:val="003A2038"/>
    <w:rsid w:val="003A51D3"/>
    <w:rsid w:val="003A5951"/>
    <w:rsid w:val="003A7C3B"/>
    <w:rsid w:val="003B075C"/>
    <w:rsid w:val="003B1220"/>
    <w:rsid w:val="003B2AB5"/>
    <w:rsid w:val="003B3548"/>
    <w:rsid w:val="003B38C9"/>
    <w:rsid w:val="003B6A8D"/>
    <w:rsid w:val="003C0BDB"/>
    <w:rsid w:val="003C2C5F"/>
    <w:rsid w:val="003C39C9"/>
    <w:rsid w:val="003C3BF5"/>
    <w:rsid w:val="003C3C3C"/>
    <w:rsid w:val="003D1ABE"/>
    <w:rsid w:val="003D1EF8"/>
    <w:rsid w:val="003D7A0A"/>
    <w:rsid w:val="003E0D2C"/>
    <w:rsid w:val="003E179B"/>
    <w:rsid w:val="003E7AB4"/>
    <w:rsid w:val="003E7FCE"/>
    <w:rsid w:val="003F3DB5"/>
    <w:rsid w:val="00400177"/>
    <w:rsid w:val="004002EB"/>
    <w:rsid w:val="00410E71"/>
    <w:rsid w:val="004114ED"/>
    <w:rsid w:val="00411A60"/>
    <w:rsid w:val="004128E6"/>
    <w:rsid w:val="00413A85"/>
    <w:rsid w:val="00415778"/>
    <w:rsid w:val="0041799E"/>
    <w:rsid w:val="004202D9"/>
    <w:rsid w:val="00431084"/>
    <w:rsid w:val="0043170F"/>
    <w:rsid w:val="00432D1D"/>
    <w:rsid w:val="00434BD2"/>
    <w:rsid w:val="00434DBB"/>
    <w:rsid w:val="00434F3D"/>
    <w:rsid w:val="00436783"/>
    <w:rsid w:val="00445407"/>
    <w:rsid w:val="00445568"/>
    <w:rsid w:val="004463C9"/>
    <w:rsid w:val="004478D2"/>
    <w:rsid w:val="0045417A"/>
    <w:rsid w:val="00454F20"/>
    <w:rsid w:val="00456777"/>
    <w:rsid w:val="00460EB2"/>
    <w:rsid w:val="00462ECF"/>
    <w:rsid w:val="00464DC4"/>
    <w:rsid w:val="00471779"/>
    <w:rsid w:val="00474436"/>
    <w:rsid w:val="00474BF8"/>
    <w:rsid w:val="0047613D"/>
    <w:rsid w:val="00476A12"/>
    <w:rsid w:val="00480A3C"/>
    <w:rsid w:val="00483B0D"/>
    <w:rsid w:val="00483D68"/>
    <w:rsid w:val="00487DD6"/>
    <w:rsid w:val="00490A73"/>
    <w:rsid w:val="00490A83"/>
    <w:rsid w:val="00491A32"/>
    <w:rsid w:val="00491B0F"/>
    <w:rsid w:val="00492D45"/>
    <w:rsid w:val="00494CD7"/>
    <w:rsid w:val="00497AEE"/>
    <w:rsid w:val="004A2BEF"/>
    <w:rsid w:val="004A432B"/>
    <w:rsid w:val="004B198F"/>
    <w:rsid w:val="004B462C"/>
    <w:rsid w:val="004B768C"/>
    <w:rsid w:val="004C15A7"/>
    <w:rsid w:val="004C2096"/>
    <w:rsid w:val="004D113B"/>
    <w:rsid w:val="004D2653"/>
    <w:rsid w:val="004D3545"/>
    <w:rsid w:val="004E0A22"/>
    <w:rsid w:val="004E7EDB"/>
    <w:rsid w:val="004F00C1"/>
    <w:rsid w:val="004F20F0"/>
    <w:rsid w:val="004F329D"/>
    <w:rsid w:val="00501624"/>
    <w:rsid w:val="0050260D"/>
    <w:rsid w:val="00506E2D"/>
    <w:rsid w:val="0051442D"/>
    <w:rsid w:val="005163B6"/>
    <w:rsid w:val="00517FC9"/>
    <w:rsid w:val="00523F27"/>
    <w:rsid w:val="0052513A"/>
    <w:rsid w:val="00527A09"/>
    <w:rsid w:val="00531D9C"/>
    <w:rsid w:val="00533330"/>
    <w:rsid w:val="00535BBF"/>
    <w:rsid w:val="00536253"/>
    <w:rsid w:val="00536E81"/>
    <w:rsid w:val="00541F6B"/>
    <w:rsid w:val="0054215A"/>
    <w:rsid w:val="00542BFA"/>
    <w:rsid w:val="0054328C"/>
    <w:rsid w:val="005456FE"/>
    <w:rsid w:val="005464EC"/>
    <w:rsid w:val="00547AF7"/>
    <w:rsid w:val="005563A7"/>
    <w:rsid w:val="0055670A"/>
    <w:rsid w:val="00560380"/>
    <w:rsid w:val="00560AAF"/>
    <w:rsid w:val="00560B85"/>
    <w:rsid w:val="00560D31"/>
    <w:rsid w:val="005670C6"/>
    <w:rsid w:val="00573C44"/>
    <w:rsid w:val="0057465C"/>
    <w:rsid w:val="00574886"/>
    <w:rsid w:val="0057720A"/>
    <w:rsid w:val="00580D37"/>
    <w:rsid w:val="00586E23"/>
    <w:rsid w:val="005879C5"/>
    <w:rsid w:val="005916A7"/>
    <w:rsid w:val="00592568"/>
    <w:rsid w:val="0059337A"/>
    <w:rsid w:val="00594647"/>
    <w:rsid w:val="0059770A"/>
    <w:rsid w:val="005A08B9"/>
    <w:rsid w:val="005A25F9"/>
    <w:rsid w:val="005A30E3"/>
    <w:rsid w:val="005A3842"/>
    <w:rsid w:val="005A3BAE"/>
    <w:rsid w:val="005A4636"/>
    <w:rsid w:val="005A5A44"/>
    <w:rsid w:val="005A64C7"/>
    <w:rsid w:val="005A6CD8"/>
    <w:rsid w:val="005A6DEB"/>
    <w:rsid w:val="005B08F1"/>
    <w:rsid w:val="005B0B93"/>
    <w:rsid w:val="005B3F23"/>
    <w:rsid w:val="005B4CED"/>
    <w:rsid w:val="005B76F8"/>
    <w:rsid w:val="005C3BBC"/>
    <w:rsid w:val="005C3E7B"/>
    <w:rsid w:val="005C4260"/>
    <w:rsid w:val="005C5EEA"/>
    <w:rsid w:val="005D0121"/>
    <w:rsid w:val="005D13E2"/>
    <w:rsid w:val="005D3597"/>
    <w:rsid w:val="005D37EB"/>
    <w:rsid w:val="005D6247"/>
    <w:rsid w:val="005E1DCD"/>
    <w:rsid w:val="005E3BDA"/>
    <w:rsid w:val="005E3F36"/>
    <w:rsid w:val="005E479C"/>
    <w:rsid w:val="005E7A91"/>
    <w:rsid w:val="005F1D52"/>
    <w:rsid w:val="005F2644"/>
    <w:rsid w:val="006045CC"/>
    <w:rsid w:val="00606655"/>
    <w:rsid w:val="00607637"/>
    <w:rsid w:val="00607906"/>
    <w:rsid w:val="00612D81"/>
    <w:rsid w:val="00613594"/>
    <w:rsid w:val="00615057"/>
    <w:rsid w:val="00620D16"/>
    <w:rsid w:val="0062190D"/>
    <w:rsid w:val="006233D9"/>
    <w:rsid w:val="00627B0D"/>
    <w:rsid w:val="00630F5A"/>
    <w:rsid w:val="00633823"/>
    <w:rsid w:val="00633B44"/>
    <w:rsid w:val="006372E9"/>
    <w:rsid w:val="00642C0D"/>
    <w:rsid w:val="00643F48"/>
    <w:rsid w:val="00645FC6"/>
    <w:rsid w:val="006503A4"/>
    <w:rsid w:val="006510FE"/>
    <w:rsid w:val="00653F2D"/>
    <w:rsid w:val="006559AB"/>
    <w:rsid w:val="00656B18"/>
    <w:rsid w:val="0066180C"/>
    <w:rsid w:val="00666F6C"/>
    <w:rsid w:val="00671FB6"/>
    <w:rsid w:val="006735CE"/>
    <w:rsid w:val="0067496E"/>
    <w:rsid w:val="00674B6D"/>
    <w:rsid w:val="00675DD2"/>
    <w:rsid w:val="00675E6E"/>
    <w:rsid w:val="00681D9D"/>
    <w:rsid w:val="0068221D"/>
    <w:rsid w:val="006858B0"/>
    <w:rsid w:val="00686669"/>
    <w:rsid w:val="00690F7E"/>
    <w:rsid w:val="00693499"/>
    <w:rsid w:val="0069504D"/>
    <w:rsid w:val="006A25A1"/>
    <w:rsid w:val="006A46DD"/>
    <w:rsid w:val="006A5EB2"/>
    <w:rsid w:val="006B0005"/>
    <w:rsid w:val="006B0253"/>
    <w:rsid w:val="006B2050"/>
    <w:rsid w:val="006B43E5"/>
    <w:rsid w:val="006C02D2"/>
    <w:rsid w:val="006C0649"/>
    <w:rsid w:val="006C311A"/>
    <w:rsid w:val="006C399C"/>
    <w:rsid w:val="006C43A2"/>
    <w:rsid w:val="006C6143"/>
    <w:rsid w:val="006D1F77"/>
    <w:rsid w:val="006D2E08"/>
    <w:rsid w:val="006D43CC"/>
    <w:rsid w:val="006D53DA"/>
    <w:rsid w:val="006D6B97"/>
    <w:rsid w:val="006D7235"/>
    <w:rsid w:val="006E0D28"/>
    <w:rsid w:val="006E7C84"/>
    <w:rsid w:val="006F2F34"/>
    <w:rsid w:val="006F5796"/>
    <w:rsid w:val="006F5DD9"/>
    <w:rsid w:val="006F68A5"/>
    <w:rsid w:val="006F6D28"/>
    <w:rsid w:val="00700F9F"/>
    <w:rsid w:val="00701C7E"/>
    <w:rsid w:val="007020BE"/>
    <w:rsid w:val="00703F1C"/>
    <w:rsid w:val="007051E6"/>
    <w:rsid w:val="007056C3"/>
    <w:rsid w:val="00706133"/>
    <w:rsid w:val="007116D9"/>
    <w:rsid w:val="00712C77"/>
    <w:rsid w:val="007139A6"/>
    <w:rsid w:val="007153EF"/>
    <w:rsid w:val="00715763"/>
    <w:rsid w:val="00716CFF"/>
    <w:rsid w:val="0072032F"/>
    <w:rsid w:val="00721ED4"/>
    <w:rsid w:val="00723DD6"/>
    <w:rsid w:val="00725172"/>
    <w:rsid w:val="00725AD4"/>
    <w:rsid w:val="00725B09"/>
    <w:rsid w:val="0073291C"/>
    <w:rsid w:val="007354EC"/>
    <w:rsid w:val="0073644B"/>
    <w:rsid w:val="00737869"/>
    <w:rsid w:val="00744246"/>
    <w:rsid w:val="00751EE3"/>
    <w:rsid w:val="0075448F"/>
    <w:rsid w:val="007558BF"/>
    <w:rsid w:val="007601F1"/>
    <w:rsid w:val="00765F7D"/>
    <w:rsid w:val="00771596"/>
    <w:rsid w:val="00780950"/>
    <w:rsid w:val="007812EB"/>
    <w:rsid w:val="00781AAD"/>
    <w:rsid w:val="007837E8"/>
    <w:rsid w:val="007851F8"/>
    <w:rsid w:val="007919CA"/>
    <w:rsid w:val="00791A5B"/>
    <w:rsid w:val="00792D2B"/>
    <w:rsid w:val="00794B89"/>
    <w:rsid w:val="00797309"/>
    <w:rsid w:val="007A15B8"/>
    <w:rsid w:val="007A2C56"/>
    <w:rsid w:val="007A4FF5"/>
    <w:rsid w:val="007A6092"/>
    <w:rsid w:val="007A6E94"/>
    <w:rsid w:val="007A7DE5"/>
    <w:rsid w:val="007B0754"/>
    <w:rsid w:val="007B0921"/>
    <w:rsid w:val="007B4BD8"/>
    <w:rsid w:val="007B70A7"/>
    <w:rsid w:val="007C1BB2"/>
    <w:rsid w:val="007C32A0"/>
    <w:rsid w:val="007C52DD"/>
    <w:rsid w:val="007C6D3D"/>
    <w:rsid w:val="007C6DC3"/>
    <w:rsid w:val="007C7A0F"/>
    <w:rsid w:val="007D0429"/>
    <w:rsid w:val="007D0E39"/>
    <w:rsid w:val="007D13C1"/>
    <w:rsid w:val="007D2B6A"/>
    <w:rsid w:val="007D3375"/>
    <w:rsid w:val="007D441D"/>
    <w:rsid w:val="007D76B3"/>
    <w:rsid w:val="007E23F7"/>
    <w:rsid w:val="007E6863"/>
    <w:rsid w:val="007E7E79"/>
    <w:rsid w:val="007F071D"/>
    <w:rsid w:val="007F382F"/>
    <w:rsid w:val="007F3D31"/>
    <w:rsid w:val="007F4FE2"/>
    <w:rsid w:val="007F57D2"/>
    <w:rsid w:val="007F5C01"/>
    <w:rsid w:val="0080074C"/>
    <w:rsid w:val="00802A34"/>
    <w:rsid w:val="00804594"/>
    <w:rsid w:val="00805EB7"/>
    <w:rsid w:val="008069AC"/>
    <w:rsid w:val="00806A0D"/>
    <w:rsid w:val="00807A2C"/>
    <w:rsid w:val="0081038B"/>
    <w:rsid w:val="008107D6"/>
    <w:rsid w:val="00810DCD"/>
    <w:rsid w:val="00811AA2"/>
    <w:rsid w:val="00811ECB"/>
    <w:rsid w:val="008163D4"/>
    <w:rsid w:val="008225E7"/>
    <w:rsid w:val="008243FC"/>
    <w:rsid w:val="00825D18"/>
    <w:rsid w:val="008270A0"/>
    <w:rsid w:val="00827D8E"/>
    <w:rsid w:val="00830572"/>
    <w:rsid w:val="00833C5F"/>
    <w:rsid w:val="00835C67"/>
    <w:rsid w:val="00836E05"/>
    <w:rsid w:val="00837099"/>
    <w:rsid w:val="00842FC6"/>
    <w:rsid w:val="00843BF1"/>
    <w:rsid w:val="00854AC1"/>
    <w:rsid w:val="00854FA6"/>
    <w:rsid w:val="008568AF"/>
    <w:rsid w:val="00874245"/>
    <w:rsid w:val="00874BF6"/>
    <w:rsid w:val="00874F17"/>
    <w:rsid w:val="008756A0"/>
    <w:rsid w:val="008758B2"/>
    <w:rsid w:val="008760A5"/>
    <w:rsid w:val="00881431"/>
    <w:rsid w:val="00886039"/>
    <w:rsid w:val="0088723F"/>
    <w:rsid w:val="008908CD"/>
    <w:rsid w:val="0089118D"/>
    <w:rsid w:val="0089248C"/>
    <w:rsid w:val="008A00F7"/>
    <w:rsid w:val="008A0983"/>
    <w:rsid w:val="008A104B"/>
    <w:rsid w:val="008A217B"/>
    <w:rsid w:val="008A378E"/>
    <w:rsid w:val="008B23CE"/>
    <w:rsid w:val="008C0C46"/>
    <w:rsid w:val="008C19CB"/>
    <w:rsid w:val="008C6907"/>
    <w:rsid w:val="008D1218"/>
    <w:rsid w:val="008D411D"/>
    <w:rsid w:val="008D4471"/>
    <w:rsid w:val="008E24C7"/>
    <w:rsid w:val="008E71D6"/>
    <w:rsid w:val="008F3858"/>
    <w:rsid w:val="008F4A3C"/>
    <w:rsid w:val="008F5052"/>
    <w:rsid w:val="008F64FB"/>
    <w:rsid w:val="008F6841"/>
    <w:rsid w:val="00902736"/>
    <w:rsid w:val="00902CCC"/>
    <w:rsid w:val="00903013"/>
    <w:rsid w:val="00903C7E"/>
    <w:rsid w:val="00904778"/>
    <w:rsid w:val="0090604A"/>
    <w:rsid w:val="00906F3D"/>
    <w:rsid w:val="00910B64"/>
    <w:rsid w:val="00911192"/>
    <w:rsid w:val="009143FF"/>
    <w:rsid w:val="0091641A"/>
    <w:rsid w:val="00921CEC"/>
    <w:rsid w:val="00921ED5"/>
    <w:rsid w:val="009227CF"/>
    <w:rsid w:val="009233D6"/>
    <w:rsid w:val="00923776"/>
    <w:rsid w:val="00923810"/>
    <w:rsid w:val="009263E5"/>
    <w:rsid w:val="00926F74"/>
    <w:rsid w:val="009356FB"/>
    <w:rsid w:val="009371DB"/>
    <w:rsid w:val="0094061E"/>
    <w:rsid w:val="009411BE"/>
    <w:rsid w:val="009421EE"/>
    <w:rsid w:val="009519AF"/>
    <w:rsid w:val="00956042"/>
    <w:rsid w:val="00956C58"/>
    <w:rsid w:val="00956C7E"/>
    <w:rsid w:val="00962BB4"/>
    <w:rsid w:val="009652FF"/>
    <w:rsid w:val="00975515"/>
    <w:rsid w:val="0097638C"/>
    <w:rsid w:val="00981665"/>
    <w:rsid w:val="00982CE4"/>
    <w:rsid w:val="009863F1"/>
    <w:rsid w:val="00987432"/>
    <w:rsid w:val="009877C9"/>
    <w:rsid w:val="0099066B"/>
    <w:rsid w:val="009931F7"/>
    <w:rsid w:val="00993822"/>
    <w:rsid w:val="009A2588"/>
    <w:rsid w:val="009A755D"/>
    <w:rsid w:val="009B19AE"/>
    <w:rsid w:val="009B19C3"/>
    <w:rsid w:val="009C07D2"/>
    <w:rsid w:val="009C236C"/>
    <w:rsid w:val="009C3BD9"/>
    <w:rsid w:val="009C3EE9"/>
    <w:rsid w:val="009C4900"/>
    <w:rsid w:val="009C4998"/>
    <w:rsid w:val="009C7C5B"/>
    <w:rsid w:val="009D0899"/>
    <w:rsid w:val="009D1F42"/>
    <w:rsid w:val="009D2C79"/>
    <w:rsid w:val="009D436E"/>
    <w:rsid w:val="009D4A4A"/>
    <w:rsid w:val="009D5545"/>
    <w:rsid w:val="009E2265"/>
    <w:rsid w:val="009E267C"/>
    <w:rsid w:val="009E3591"/>
    <w:rsid w:val="009F17D3"/>
    <w:rsid w:val="009F3832"/>
    <w:rsid w:val="00A03421"/>
    <w:rsid w:val="00A04747"/>
    <w:rsid w:val="00A06481"/>
    <w:rsid w:val="00A06D0D"/>
    <w:rsid w:val="00A10A4F"/>
    <w:rsid w:val="00A11431"/>
    <w:rsid w:val="00A117C4"/>
    <w:rsid w:val="00A12E68"/>
    <w:rsid w:val="00A12EF7"/>
    <w:rsid w:val="00A16FB7"/>
    <w:rsid w:val="00A230F6"/>
    <w:rsid w:val="00A30FD5"/>
    <w:rsid w:val="00A37217"/>
    <w:rsid w:val="00A37680"/>
    <w:rsid w:val="00A41800"/>
    <w:rsid w:val="00A426DE"/>
    <w:rsid w:val="00A433D9"/>
    <w:rsid w:val="00A4369C"/>
    <w:rsid w:val="00A51643"/>
    <w:rsid w:val="00A524A6"/>
    <w:rsid w:val="00A5388F"/>
    <w:rsid w:val="00A541FE"/>
    <w:rsid w:val="00A60B45"/>
    <w:rsid w:val="00A60E7B"/>
    <w:rsid w:val="00A61E7E"/>
    <w:rsid w:val="00A625A9"/>
    <w:rsid w:val="00A6545D"/>
    <w:rsid w:val="00A71F12"/>
    <w:rsid w:val="00A72B9C"/>
    <w:rsid w:val="00A75B3B"/>
    <w:rsid w:val="00A778E2"/>
    <w:rsid w:val="00A823A7"/>
    <w:rsid w:val="00A83141"/>
    <w:rsid w:val="00A83F0E"/>
    <w:rsid w:val="00A83F32"/>
    <w:rsid w:val="00A876C9"/>
    <w:rsid w:val="00A924EA"/>
    <w:rsid w:val="00A926BB"/>
    <w:rsid w:val="00A9452A"/>
    <w:rsid w:val="00A972B9"/>
    <w:rsid w:val="00AA1734"/>
    <w:rsid w:val="00AA2B9D"/>
    <w:rsid w:val="00AA357E"/>
    <w:rsid w:val="00AA3D6C"/>
    <w:rsid w:val="00AA5BB9"/>
    <w:rsid w:val="00AB100A"/>
    <w:rsid w:val="00AB1B5F"/>
    <w:rsid w:val="00AB2624"/>
    <w:rsid w:val="00AB56D1"/>
    <w:rsid w:val="00AB6813"/>
    <w:rsid w:val="00AB7C64"/>
    <w:rsid w:val="00AC02B1"/>
    <w:rsid w:val="00AC410C"/>
    <w:rsid w:val="00AC5249"/>
    <w:rsid w:val="00AC58DC"/>
    <w:rsid w:val="00AC7BE3"/>
    <w:rsid w:val="00AD1B69"/>
    <w:rsid w:val="00AD20AB"/>
    <w:rsid w:val="00AD3573"/>
    <w:rsid w:val="00AD4E7D"/>
    <w:rsid w:val="00AD6519"/>
    <w:rsid w:val="00AD73CF"/>
    <w:rsid w:val="00AE0E03"/>
    <w:rsid w:val="00AE4091"/>
    <w:rsid w:val="00AE42C9"/>
    <w:rsid w:val="00AE711D"/>
    <w:rsid w:val="00AE7342"/>
    <w:rsid w:val="00AE7693"/>
    <w:rsid w:val="00AF0F59"/>
    <w:rsid w:val="00AF1707"/>
    <w:rsid w:val="00AF1A69"/>
    <w:rsid w:val="00AF1C06"/>
    <w:rsid w:val="00AF2556"/>
    <w:rsid w:val="00AF4476"/>
    <w:rsid w:val="00AF5005"/>
    <w:rsid w:val="00B00FA6"/>
    <w:rsid w:val="00B0111E"/>
    <w:rsid w:val="00B01655"/>
    <w:rsid w:val="00B02B1D"/>
    <w:rsid w:val="00B04A7A"/>
    <w:rsid w:val="00B12E74"/>
    <w:rsid w:val="00B12F71"/>
    <w:rsid w:val="00B13E7C"/>
    <w:rsid w:val="00B1429D"/>
    <w:rsid w:val="00B169A6"/>
    <w:rsid w:val="00B17AE9"/>
    <w:rsid w:val="00B225C0"/>
    <w:rsid w:val="00B26316"/>
    <w:rsid w:val="00B27E39"/>
    <w:rsid w:val="00B305F6"/>
    <w:rsid w:val="00B30CAA"/>
    <w:rsid w:val="00B317F2"/>
    <w:rsid w:val="00B361E8"/>
    <w:rsid w:val="00B36E6E"/>
    <w:rsid w:val="00B36F55"/>
    <w:rsid w:val="00B40370"/>
    <w:rsid w:val="00B41241"/>
    <w:rsid w:val="00B41665"/>
    <w:rsid w:val="00B418D4"/>
    <w:rsid w:val="00B41B0B"/>
    <w:rsid w:val="00B42F17"/>
    <w:rsid w:val="00B43E0C"/>
    <w:rsid w:val="00B43EB2"/>
    <w:rsid w:val="00B45338"/>
    <w:rsid w:val="00B45D9C"/>
    <w:rsid w:val="00B53106"/>
    <w:rsid w:val="00B531FD"/>
    <w:rsid w:val="00B54127"/>
    <w:rsid w:val="00B56424"/>
    <w:rsid w:val="00B5704E"/>
    <w:rsid w:val="00B57976"/>
    <w:rsid w:val="00B61EA2"/>
    <w:rsid w:val="00B621ED"/>
    <w:rsid w:val="00B7508B"/>
    <w:rsid w:val="00B77C11"/>
    <w:rsid w:val="00B8414C"/>
    <w:rsid w:val="00B84A85"/>
    <w:rsid w:val="00B84DB2"/>
    <w:rsid w:val="00B85879"/>
    <w:rsid w:val="00B9041E"/>
    <w:rsid w:val="00B94E15"/>
    <w:rsid w:val="00B959B2"/>
    <w:rsid w:val="00BA203F"/>
    <w:rsid w:val="00BA5D7B"/>
    <w:rsid w:val="00BB06D2"/>
    <w:rsid w:val="00BB2FDE"/>
    <w:rsid w:val="00BB37A4"/>
    <w:rsid w:val="00BB4C44"/>
    <w:rsid w:val="00BB4D70"/>
    <w:rsid w:val="00BB57F8"/>
    <w:rsid w:val="00BC1E00"/>
    <w:rsid w:val="00BD1D24"/>
    <w:rsid w:val="00BD2E9A"/>
    <w:rsid w:val="00BD4B10"/>
    <w:rsid w:val="00BD7359"/>
    <w:rsid w:val="00BE3085"/>
    <w:rsid w:val="00BE7970"/>
    <w:rsid w:val="00BF1762"/>
    <w:rsid w:val="00BF32F0"/>
    <w:rsid w:val="00BF6AB2"/>
    <w:rsid w:val="00BF6F96"/>
    <w:rsid w:val="00C002ED"/>
    <w:rsid w:val="00C00B40"/>
    <w:rsid w:val="00C02A07"/>
    <w:rsid w:val="00C02FC0"/>
    <w:rsid w:val="00C03886"/>
    <w:rsid w:val="00C0520E"/>
    <w:rsid w:val="00C0557A"/>
    <w:rsid w:val="00C05850"/>
    <w:rsid w:val="00C16491"/>
    <w:rsid w:val="00C1709E"/>
    <w:rsid w:val="00C20CB2"/>
    <w:rsid w:val="00C2103D"/>
    <w:rsid w:val="00C2467D"/>
    <w:rsid w:val="00C277D3"/>
    <w:rsid w:val="00C3001E"/>
    <w:rsid w:val="00C310FB"/>
    <w:rsid w:val="00C313B7"/>
    <w:rsid w:val="00C41AB6"/>
    <w:rsid w:val="00C423B0"/>
    <w:rsid w:val="00C44313"/>
    <w:rsid w:val="00C4593E"/>
    <w:rsid w:val="00C51E00"/>
    <w:rsid w:val="00C61126"/>
    <w:rsid w:val="00C61429"/>
    <w:rsid w:val="00C630AE"/>
    <w:rsid w:val="00C63658"/>
    <w:rsid w:val="00C64394"/>
    <w:rsid w:val="00C64EC8"/>
    <w:rsid w:val="00C651DA"/>
    <w:rsid w:val="00C72930"/>
    <w:rsid w:val="00C73DA3"/>
    <w:rsid w:val="00C75795"/>
    <w:rsid w:val="00C76783"/>
    <w:rsid w:val="00C8026C"/>
    <w:rsid w:val="00C81F46"/>
    <w:rsid w:val="00C8235F"/>
    <w:rsid w:val="00C823FF"/>
    <w:rsid w:val="00C83FE3"/>
    <w:rsid w:val="00C8510C"/>
    <w:rsid w:val="00C854D8"/>
    <w:rsid w:val="00C857CA"/>
    <w:rsid w:val="00C8624B"/>
    <w:rsid w:val="00C9097A"/>
    <w:rsid w:val="00C90F8A"/>
    <w:rsid w:val="00C9494D"/>
    <w:rsid w:val="00C95341"/>
    <w:rsid w:val="00C954CE"/>
    <w:rsid w:val="00C95F65"/>
    <w:rsid w:val="00C965EE"/>
    <w:rsid w:val="00CA0E86"/>
    <w:rsid w:val="00CA20DE"/>
    <w:rsid w:val="00CB26E8"/>
    <w:rsid w:val="00CB27E8"/>
    <w:rsid w:val="00CB44C5"/>
    <w:rsid w:val="00CC0472"/>
    <w:rsid w:val="00CC179C"/>
    <w:rsid w:val="00CC2380"/>
    <w:rsid w:val="00CC41D8"/>
    <w:rsid w:val="00CC460B"/>
    <w:rsid w:val="00CC4C19"/>
    <w:rsid w:val="00CC553A"/>
    <w:rsid w:val="00CC6119"/>
    <w:rsid w:val="00CC67AF"/>
    <w:rsid w:val="00CC6D29"/>
    <w:rsid w:val="00CD1066"/>
    <w:rsid w:val="00CD2DEC"/>
    <w:rsid w:val="00CD7E04"/>
    <w:rsid w:val="00CE0B46"/>
    <w:rsid w:val="00CE15C9"/>
    <w:rsid w:val="00CE2002"/>
    <w:rsid w:val="00CE2660"/>
    <w:rsid w:val="00CE405A"/>
    <w:rsid w:val="00CE6547"/>
    <w:rsid w:val="00CE7452"/>
    <w:rsid w:val="00CF0875"/>
    <w:rsid w:val="00CF28B3"/>
    <w:rsid w:val="00CF607B"/>
    <w:rsid w:val="00CF69D6"/>
    <w:rsid w:val="00D01468"/>
    <w:rsid w:val="00D03145"/>
    <w:rsid w:val="00D034BA"/>
    <w:rsid w:val="00D03B0F"/>
    <w:rsid w:val="00D04E2D"/>
    <w:rsid w:val="00D05FD0"/>
    <w:rsid w:val="00D14D83"/>
    <w:rsid w:val="00D16C71"/>
    <w:rsid w:val="00D20274"/>
    <w:rsid w:val="00D21082"/>
    <w:rsid w:val="00D244A7"/>
    <w:rsid w:val="00D2512B"/>
    <w:rsid w:val="00D27475"/>
    <w:rsid w:val="00D27C3B"/>
    <w:rsid w:val="00D3621B"/>
    <w:rsid w:val="00D369CD"/>
    <w:rsid w:val="00D369F9"/>
    <w:rsid w:val="00D36E7F"/>
    <w:rsid w:val="00D40B2D"/>
    <w:rsid w:val="00D40C99"/>
    <w:rsid w:val="00D421E6"/>
    <w:rsid w:val="00D425C6"/>
    <w:rsid w:val="00D44168"/>
    <w:rsid w:val="00D45A91"/>
    <w:rsid w:val="00D4621B"/>
    <w:rsid w:val="00D474F8"/>
    <w:rsid w:val="00D507DE"/>
    <w:rsid w:val="00D54167"/>
    <w:rsid w:val="00D55582"/>
    <w:rsid w:val="00D5688D"/>
    <w:rsid w:val="00D56BF3"/>
    <w:rsid w:val="00D56F45"/>
    <w:rsid w:val="00D60008"/>
    <w:rsid w:val="00D61101"/>
    <w:rsid w:val="00D63D3B"/>
    <w:rsid w:val="00D65323"/>
    <w:rsid w:val="00D665FF"/>
    <w:rsid w:val="00D71F08"/>
    <w:rsid w:val="00D74D0B"/>
    <w:rsid w:val="00D75751"/>
    <w:rsid w:val="00D81387"/>
    <w:rsid w:val="00D830B4"/>
    <w:rsid w:val="00D87C0B"/>
    <w:rsid w:val="00D923B3"/>
    <w:rsid w:val="00D92B9E"/>
    <w:rsid w:val="00DA0C3D"/>
    <w:rsid w:val="00DA264E"/>
    <w:rsid w:val="00DA442C"/>
    <w:rsid w:val="00DA5D30"/>
    <w:rsid w:val="00DA7DB2"/>
    <w:rsid w:val="00DB0E44"/>
    <w:rsid w:val="00DB383A"/>
    <w:rsid w:val="00DB43ED"/>
    <w:rsid w:val="00DB5B46"/>
    <w:rsid w:val="00DC5D71"/>
    <w:rsid w:val="00DC7651"/>
    <w:rsid w:val="00DD03EC"/>
    <w:rsid w:val="00DD0C20"/>
    <w:rsid w:val="00DD2140"/>
    <w:rsid w:val="00DD2C60"/>
    <w:rsid w:val="00DD30B2"/>
    <w:rsid w:val="00DD3217"/>
    <w:rsid w:val="00DD438E"/>
    <w:rsid w:val="00DD4FD4"/>
    <w:rsid w:val="00DE01AE"/>
    <w:rsid w:val="00DE33F3"/>
    <w:rsid w:val="00DE586F"/>
    <w:rsid w:val="00DE5D25"/>
    <w:rsid w:val="00DE708D"/>
    <w:rsid w:val="00DF0332"/>
    <w:rsid w:val="00DF20DD"/>
    <w:rsid w:val="00DF5A79"/>
    <w:rsid w:val="00DF5E7E"/>
    <w:rsid w:val="00DF7135"/>
    <w:rsid w:val="00E01AD9"/>
    <w:rsid w:val="00E02BC4"/>
    <w:rsid w:val="00E04326"/>
    <w:rsid w:val="00E04EEE"/>
    <w:rsid w:val="00E070BB"/>
    <w:rsid w:val="00E118D3"/>
    <w:rsid w:val="00E15004"/>
    <w:rsid w:val="00E15265"/>
    <w:rsid w:val="00E176BD"/>
    <w:rsid w:val="00E17B43"/>
    <w:rsid w:val="00E234E1"/>
    <w:rsid w:val="00E2616E"/>
    <w:rsid w:val="00E266F2"/>
    <w:rsid w:val="00E26F7C"/>
    <w:rsid w:val="00E275A5"/>
    <w:rsid w:val="00E27D81"/>
    <w:rsid w:val="00E30358"/>
    <w:rsid w:val="00E30A53"/>
    <w:rsid w:val="00E30BF9"/>
    <w:rsid w:val="00E318E7"/>
    <w:rsid w:val="00E34F9F"/>
    <w:rsid w:val="00E3776C"/>
    <w:rsid w:val="00E378C9"/>
    <w:rsid w:val="00E37E0F"/>
    <w:rsid w:val="00E41088"/>
    <w:rsid w:val="00E41C19"/>
    <w:rsid w:val="00E42537"/>
    <w:rsid w:val="00E45B02"/>
    <w:rsid w:val="00E50D7C"/>
    <w:rsid w:val="00E51FD1"/>
    <w:rsid w:val="00E528EF"/>
    <w:rsid w:val="00E540CC"/>
    <w:rsid w:val="00E56531"/>
    <w:rsid w:val="00E6189F"/>
    <w:rsid w:val="00E65A43"/>
    <w:rsid w:val="00E65B61"/>
    <w:rsid w:val="00E667B5"/>
    <w:rsid w:val="00E6681B"/>
    <w:rsid w:val="00E67A04"/>
    <w:rsid w:val="00E67C6F"/>
    <w:rsid w:val="00E711AB"/>
    <w:rsid w:val="00E73535"/>
    <w:rsid w:val="00E737A4"/>
    <w:rsid w:val="00E7631A"/>
    <w:rsid w:val="00E8094D"/>
    <w:rsid w:val="00E83426"/>
    <w:rsid w:val="00E90FF9"/>
    <w:rsid w:val="00E9170E"/>
    <w:rsid w:val="00E92C95"/>
    <w:rsid w:val="00E94BC2"/>
    <w:rsid w:val="00E97AEE"/>
    <w:rsid w:val="00EA02C0"/>
    <w:rsid w:val="00EA1340"/>
    <w:rsid w:val="00EA2469"/>
    <w:rsid w:val="00EA3B56"/>
    <w:rsid w:val="00EA5500"/>
    <w:rsid w:val="00EA7D15"/>
    <w:rsid w:val="00EB2E5D"/>
    <w:rsid w:val="00EB43A2"/>
    <w:rsid w:val="00EB4A96"/>
    <w:rsid w:val="00EB553B"/>
    <w:rsid w:val="00EC0815"/>
    <w:rsid w:val="00EC2BF8"/>
    <w:rsid w:val="00EC3C2B"/>
    <w:rsid w:val="00EC4C41"/>
    <w:rsid w:val="00ED05BE"/>
    <w:rsid w:val="00ED1E65"/>
    <w:rsid w:val="00ED3D1E"/>
    <w:rsid w:val="00ED6FBD"/>
    <w:rsid w:val="00ED7AA0"/>
    <w:rsid w:val="00EE087E"/>
    <w:rsid w:val="00EE4821"/>
    <w:rsid w:val="00EE50C8"/>
    <w:rsid w:val="00EE523E"/>
    <w:rsid w:val="00EE5776"/>
    <w:rsid w:val="00EF0F08"/>
    <w:rsid w:val="00EF409B"/>
    <w:rsid w:val="00EF4EF0"/>
    <w:rsid w:val="00EF4FDF"/>
    <w:rsid w:val="00EF52A6"/>
    <w:rsid w:val="00F07B8B"/>
    <w:rsid w:val="00F114E4"/>
    <w:rsid w:val="00F130F1"/>
    <w:rsid w:val="00F14670"/>
    <w:rsid w:val="00F2098C"/>
    <w:rsid w:val="00F20B15"/>
    <w:rsid w:val="00F20D9C"/>
    <w:rsid w:val="00F26881"/>
    <w:rsid w:val="00F320F0"/>
    <w:rsid w:val="00F32ACF"/>
    <w:rsid w:val="00F33A7E"/>
    <w:rsid w:val="00F33AD1"/>
    <w:rsid w:val="00F354B7"/>
    <w:rsid w:val="00F360FE"/>
    <w:rsid w:val="00F40CE3"/>
    <w:rsid w:val="00F41682"/>
    <w:rsid w:val="00F43FA2"/>
    <w:rsid w:val="00F44E3D"/>
    <w:rsid w:val="00F44EBD"/>
    <w:rsid w:val="00F4545A"/>
    <w:rsid w:val="00F469F8"/>
    <w:rsid w:val="00F50EFC"/>
    <w:rsid w:val="00F528F3"/>
    <w:rsid w:val="00F53FCA"/>
    <w:rsid w:val="00F553F8"/>
    <w:rsid w:val="00F56CB4"/>
    <w:rsid w:val="00F6191D"/>
    <w:rsid w:val="00F6350C"/>
    <w:rsid w:val="00F70514"/>
    <w:rsid w:val="00F72DCB"/>
    <w:rsid w:val="00F7568C"/>
    <w:rsid w:val="00F818C7"/>
    <w:rsid w:val="00F86867"/>
    <w:rsid w:val="00F91976"/>
    <w:rsid w:val="00F92756"/>
    <w:rsid w:val="00F96066"/>
    <w:rsid w:val="00F97898"/>
    <w:rsid w:val="00FA0EF5"/>
    <w:rsid w:val="00FA2E8A"/>
    <w:rsid w:val="00FA32BA"/>
    <w:rsid w:val="00FA53DA"/>
    <w:rsid w:val="00FA71F3"/>
    <w:rsid w:val="00FA7886"/>
    <w:rsid w:val="00FB2A49"/>
    <w:rsid w:val="00FB3CBB"/>
    <w:rsid w:val="00FB50E1"/>
    <w:rsid w:val="00FB5D61"/>
    <w:rsid w:val="00FB6615"/>
    <w:rsid w:val="00FB6B1F"/>
    <w:rsid w:val="00FC098C"/>
    <w:rsid w:val="00FC0CAA"/>
    <w:rsid w:val="00FC1DDF"/>
    <w:rsid w:val="00FC1F7E"/>
    <w:rsid w:val="00FC3CC4"/>
    <w:rsid w:val="00FC5006"/>
    <w:rsid w:val="00FD081B"/>
    <w:rsid w:val="00FD20E7"/>
    <w:rsid w:val="00FD289D"/>
    <w:rsid w:val="00FD35F9"/>
    <w:rsid w:val="00FD3A75"/>
    <w:rsid w:val="00FD7621"/>
    <w:rsid w:val="00FD77C0"/>
    <w:rsid w:val="00FE1C94"/>
    <w:rsid w:val="00FE2208"/>
    <w:rsid w:val="00FE23E3"/>
    <w:rsid w:val="00FE26FD"/>
    <w:rsid w:val="00FE4833"/>
    <w:rsid w:val="00FE5ED9"/>
    <w:rsid w:val="00FF006C"/>
    <w:rsid w:val="00FF044B"/>
    <w:rsid w:val="00FF34C0"/>
    <w:rsid w:val="00FF51A8"/>
    <w:rsid w:val="00FF5F42"/>
    <w:rsid w:val="00FF698E"/>
    <w:rsid w:val="00FF6BAD"/>
    <w:rsid w:val="00FF74DC"/>
    <w:rsid w:val="00FF76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613E138"/>
  <w15:docId w15:val="{88BFE5E3-286D-4773-BDC5-A82EB1BB3A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002E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02A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2A0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E51FD1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54328C"/>
    <w:pPr>
      <w:spacing w:after="200"/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61E7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61E7E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61E7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61E7E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FF6BAD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1">
    <w:name w:val="Table Grid1"/>
    <w:basedOn w:val="TableNormal"/>
    <w:next w:val="TableGrid"/>
    <w:uiPriority w:val="59"/>
    <w:rsid w:val="00FF044B"/>
    <w:pPr>
      <w:spacing w:line="240" w:lineRule="auto"/>
    </w:pPr>
    <w:rPr>
      <w:rFonts w:asciiTheme="minorHAnsi" w:hAnsiTheme="minorHAnsi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2">
    <w:name w:val="Table Grid2"/>
    <w:basedOn w:val="TableNormal"/>
    <w:next w:val="TableGrid"/>
    <w:uiPriority w:val="59"/>
    <w:rsid w:val="0041799E"/>
    <w:pPr>
      <w:spacing w:line="240" w:lineRule="auto"/>
    </w:pPr>
    <w:rPr>
      <w:rFonts w:asciiTheme="minorHAnsi" w:hAnsiTheme="minorHAnsi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3">
    <w:name w:val="Table Grid3"/>
    <w:basedOn w:val="TableNormal"/>
    <w:next w:val="TableGrid"/>
    <w:uiPriority w:val="59"/>
    <w:rsid w:val="00275FBE"/>
    <w:pPr>
      <w:spacing w:line="240" w:lineRule="auto"/>
    </w:pPr>
    <w:rPr>
      <w:rFonts w:asciiTheme="minorHAnsi" w:hAnsiTheme="minorHAnsi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MTConvertedEquation">
    <w:name w:val="MTConvertedEquation"/>
    <w:basedOn w:val="DefaultParagraphFont"/>
    <w:rsid w:val="00FD7621"/>
  </w:style>
  <w:style w:type="paragraph" w:customStyle="1" w:styleId="NormalText">
    <w:name w:val="Normal Text"/>
    <w:rsid w:val="00854AC1"/>
    <w:pPr>
      <w:autoSpaceDE w:val="0"/>
      <w:autoSpaceDN w:val="0"/>
      <w:adjustRightInd w:val="0"/>
      <w:spacing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footer" Target="footer1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fontTable" Target="fontTable.xml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2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259A41FF-FFF5-4C15-9547-0BF3ADB585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4</TotalTime>
  <Pages>6</Pages>
  <Words>434</Words>
  <Characters>2474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9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263</cp:revision>
  <cp:lastPrinted>2012-04-25T23:22:00Z</cp:lastPrinted>
  <dcterms:created xsi:type="dcterms:W3CDTF">2015-05-13T19:53:00Z</dcterms:created>
  <dcterms:modified xsi:type="dcterms:W3CDTF">2020-06-21T2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